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AA1A9F" w14:textId="77777777" w:rsidR="004B25D2" w:rsidRPr="0056644B" w:rsidRDefault="004B25D2" w:rsidP="00EF06CF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4C489D">
        <w:rPr>
          <w:b/>
          <w:color w:val="0000CC"/>
          <w:sz w:val="36"/>
          <w:szCs w:val="36"/>
        </w:rPr>
        <w:t xml:space="preserve">Calculus </w:t>
      </w:r>
      <w:r>
        <w:rPr>
          <w:b/>
          <w:color w:val="0000CC"/>
          <w:sz w:val="36"/>
          <w:szCs w:val="36"/>
        </w:rPr>
        <w:t>w</w:t>
      </w:r>
      <w:r w:rsidRPr="004C489D">
        <w:rPr>
          <w:b/>
          <w:color w:val="0000CC"/>
          <w:sz w:val="36"/>
          <w:szCs w:val="36"/>
        </w:rPr>
        <w:t>ith Parametric Curves</w:t>
      </w:r>
    </w:p>
    <w:p w14:paraId="30CC3FBF" w14:textId="77777777" w:rsidR="004B25D2" w:rsidRPr="00A86586" w:rsidRDefault="004B25D2" w:rsidP="00EF06CF">
      <w:pPr>
        <w:spacing w:after="120"/>
        <w:rPr>
          <w:b/>
          <w:sz w:val="28"/>
        </w:rPr>
      </w:pPr>
      <w:r w:rsidRPr="004045BD">
        <w:rPr>
          <w:b/>
          <w:i/>
          <w:sz w:val="28"/>
        </w:rPr>
        <w:t>Tangents</w:t>
      </w:r>
      <w:r w:rsidRPr="00A86586">
        <w:rPr>
          <w:b/>
          <w:sz w:val="28"/>
        </w:rPr>
        <w:t xml:space="preserve"> and </w:t>
      </w:r>
      <w:r w:rsidRPr="004045BD">
        <w:rPr>
          <w:b/>
          <w:i/>
          <w:sz w:val="28"/>
        </w:rPr>
        <w:t>Areas</w:t>
      </w:r>
    </w:p>
    <w:p w14:paraId="26B65123" w14:textId="77777777" w:rsidR="004B25D2" w:rsidRDefault="004B25D2" w:rsidP="00EF06CF">
      <w:r>
        <w:t xml:space="preserve">A parametrized curve </w:t>
      </w:r>
      <w:r w:rsidRPr="002B0E9E">
        <w:rPr>
          <w:position w:val="-14"/>
        </w:rPr>
        <w:object w:dxaOrig="900" w:dyaOrig="400" w14:anchorId="77FDE7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.35pt" o:ole="">
            <v:imagedata r:id="rId8" o:title=""/>
          </v:shape>
          <o:OLEObject Type="Embed" ProgID="Equation.DSMT4" ShapeID="_x0000_i1025" DrawAspect="Content" ObjectID="_1577641065" r:id="rId9"/>
        </w:object>
      </w:r>
      <w:r>
        <w:t xml:space="preserve"> and </w:t>
      </w:r>
      <w:r w:rsidRPr="002B0E9E">
        <w:rPr>
          <w:position w:val="-14"/>
        </w:rPr>
        <w:object w:dxaOrig="900" w:dyaOrig="400" w14:anchorId="62B7572C">
          <v:shape id="_x0000_i1026" type="#_x0000_t75" style="width:45pt;height:20.35pt" o:ole="">
            <v:imagedata r:id="rId10" o:title=""/>
          </v:shape>
          <o:OLEObject Type="Embed" ProgID="Equation.DSMT4" ShapeID="_x0000_i1026" DrawAspect="Content" ObjectID="_1577641066" r:id="rId11"/>
        </w:object>
      </w:r>
      <w:r>
        <w:t xml:space="preserve"> is differentiable at</w:t>
      </w:r>
      <w:r w:rsidRPr="00F3072A">
        <w:rPr>
          <w:i/>
        </w:rPr>
        <w:t xml:space="preserve"> </w:t>
      </w:r>
      <w:r w:rsidRPr="008267F7">
        <w:rPr>
          <w:i/>
          <w:sz w:val="26"/>
          <w:szCs w:val="26"/>
        </w:rPr>
        <w:t>t</w:t>
      </w:r>
      <w:r w:rsidRPr="00F3072A">
        <w:rPr>
          <w:i/>
        </w:rPr>
        <w:t xml:space="preserve"> </w:t>
      </w:r>
      <w:r>
        <w:t xml:space="preserve">if </w:t>
      </w:r>
      <w:r w:rsidRPr="00F3072A">
        <w:rPr>
          <w:i/>
        </w:rPr>
        <w:t xml:space="preserve">f </w:t>
      </w:r>
      <w:r>
        <w:t>and</w:t>
      </w:r>
      <w:r w:rsidRPr="00F3072A">
        <w:rPr>
          <w:i/>
        </w:rPr>
        <w:t xml:space="preserve"> g </w:t>
      </w:r>
      <w:r>
        <w:t>are differentiable at</w:t>
      </w:r>
      <w:r w:rsidRPr="00F3072A">
        <w:rPr>
          <w:i/>
        </w:rPr>
        <w:t xml:space="preserve"> t</w:t>
      </w:r>
      <w:r>
        <w:t>.</w:t>
      </w:r>
    </w:p>
    <w:p w14:paraId="3B5381E2" w14:textId="77777777" w:rsidR="004B25D2" w:rsidRDefault="004B25D2" w:rsidP="004045BD"/>
    <w:p w14:paraId="0DAA9099" w14:textId="77777777" w:rsidR="004045BD" w:rsidRDefault="004045BD" w:rsidP="004045BD"/>
    <w:p w14:paraId="6379FAB9" w14:textId="77777777" w:rsidR="004B25D2" w:rsidRPr="00522EA2" w:rsidRDefault="004B25D2" w:rsidP="008267F7">
      <w:pPr>
        <w:spacing w:line="360" w:lineRule="auto"/>
        <w:rPr>
          <w:b/>
          <w:sz w:val="28"/>
        </w:rPr>
      </w:pPr>
      <w:r w:rsidRPr="00522EA2">
        <w:rPr>
          <w:b/>
          <w:sz w:val="28"/>
        </w:rPr>
        <w:t xml:space="preserve">Parametric Formula for </w:t>
      </w:r>
      <w:r w:rsidRPr="002B0E9E">
        <w:rPr>
          <w:b/>
          <w:position w:val="-12"/>
          <w:sz w:val="28"/>
        </w:rPr>
        <w:object w:dxaOrig="800" w:dyaOrig="360" w14:anchorId="2E98185D">
          <v:shape id="_x0000_i1027" type="#_x0000_t75" style="width:39.65pt;height:18pt" o:ole="">
            <v:imagedata r:id="rId12" o:title=""/>
          </v:shape>
          <o:OLEObject Type="Embed" ProgID="Equation.DSMT4" ShapeID="_x0000_i1027" DrawAspect="Content" ObjectID="_1577641067" r:id="rId13"/>
        </w:object>
      </w:r>
    </w:p>
    <w:p w14:paraId="59946D70" w14:textId="77777777" w:rsidR="004B25D2" w:rsidRDefault="004B25D2" w:rsidP="00EF06CF">
      <w:r>
        <w:t xml:space="preserve">If all three derivatives exist and </w:t>
      </w:r>
      <w:r w:rsidRPr="002B0E9E">
        <w:rPr>
          <w:position w:val="-20"/>
        </w:rPr>
        <w:object w:dxaOrig="700" w:dyaOrig="520" w14:anchorId="1BEB7869">
          <v:shape id="_x0000_i1028" type="#_x0000_t75" style="width:35.35pt;height:26.35pt" o:ole="">
            <v:imagedata r:id="rId14" o:title=""/>
          </v:shape>
          <o:OLEObject Type="Embed" ProgID="Equation.DSMT4" ShapeID="_x0000_i1028" DrawAspect="Content" ObjectID="_1577641068" r:id="rId15"/>
        </w:object>
      </w:r>
      <w:r>
        <w:t>,</w:t>
      </w:r>
    </w:p>
    <w:p w14:paraId="2E37408C" w14:textId="77777777" w:rsidR="004B25D2" w:rsidRDefault="004B25D2" w:rsidP="00EF06CF">
      <w:pPr>
        <w:spacing w:after="120"/>
        <w:jc w:val="center"/>
      </w:pPr>
      <w:r w:rsidRPr="002B0E9E">
        <w:rPr>
          <w:position w:val="-20"/>
        </w:rPr>
        <w:object w:dxaOrig="1320" w:dyaOrig="580" w14:anchorId="337718B4">
          <v:shape id="_x0000_i1029" type="#_x0000_t75" style="width:66pt;height:29.35pt" o:ole="">
            <v:imagedata r:id="rId16" o:title=""/>
          </v:shape>
          <o:OLEObject Type="Embed" ProgID="Equation.DSMT4" ShapeID="_x0000_i1029" DrawAspect="Content" ObjectID="_1577641069" r:id="rId17"/>
        </w:object>
      </w:r>
    </w:p>
    <w:p w14:paraId="18B4130D" w14:textId="77777777" w:rsidR="004B25D2" w:rsidRDefault="004B25D2" w:rsidP="00EF06CF">
      <w:r>
        <w:t xml:space="preserve">The derivatives </w:t>
      </w:r>
      <w:r w:rsidRPr="002B0E9E">
        <w:rPr>
          <w:position w:val="-20"/>
        </w:rPr>
        <w:object w:dxaOrig="340" w:dyaOrig="560" w14:anchorId="7AFB92F2">
          <v:shape id="_x0000_i1030" type="#_x0000_t75" style="width:17.35pt;height:27.65pt" o:ole="">
            <v:imagedata r:id="rId18" o:title=""/>
          </v:shape>
          <o:OLEObject Type="Embed" ProgID="Equation.DSMT4" ShapeID="_x0000_i1030" DrawAspect="Content" ObjectID="_1577641070" r:id="rId19"/>
        </w:object>
      </w:r>
      <w:r>
        <w:t>,</w:t>
      </w:r>
      <w:r w:rsidRPr="002B0E9E">
        <w:rPr>
          <w:position w:val="-20"/>
        </w:rPr>
        <w:object w:dxaOrig="320" w:dyaOrig="520" w14:anchorId="20413ACA">
          <v:shape id="_x0000_i1031" type="#_x0000_t75" style="width:15.65pt;height:26.35pt" o:ole="">
            <v:imagedata r:id="rId20" o:title=""/>
          </v:shape>
          <o:OLEObject Type="Embed" ProgID="Equation.DSMT4" ShapeID="_x0000_i1031" DrawAspect="Content" ObjectID="_1577641071" r:id="rId21"/>
        </w:object>
      </w:r>
      <w:r>
        <w:t xml:space="preserve">, and </w:t>
      </w:r>
      <w:r w:rsidRPr="002B0E9E">
        <w:rPr>
          <w:position w:val="-20"/>
        </w:rPr>
        <w:object w:dxaOrig="340" w:dyaOrig="560" w14:anchorId="01790804">
          <v:shape id="_x0000_i1032" type="#_x0000_t75" style="width:17.35pt;height:27.65pt" o:ole="">
            <v:imagedata r:id="rId22" o:title=""/>
          </v:shape>
          <o:OLEObject Type="Embed" ProgID="Equation.DSMT4" ShapeID="_x0000_i1032" DrawAspect="Content" ObjectID="_1577641072" r:id="rId23"/>
        </w:object>
      </w:r>
      <w:r>
        <w:t xml:space="preserve"> are related by the Chain Rule </w:t>
      </w:r>
      <w:r w:rsidRPr="002B0E9E">
        <w:rPr>
          <w:position w:val="-20"/>
        </w:rPr>
        <w:object w:dxaOrig="1260" w:dyaOrig="580" w14:anchorId="1B353083">
          <v:shape id="_x0000_i1033" type="#_x0000_t75" style="width:63pt;height:29.35pt" o:ole="">
            <v:imagedata r:id="rId24" o:title=""/>
          </v:shape>
          <o:OLEObject Type="Embed" ProgID="Equation.DSMT4" ShapeID="_x0000_i1033" DrawAspect="Content" ObjectID="_1577641073" r:id="rId25"/>
        </w:object>
      </w:r>
    </w:p>
    <w:p w14:paraId="4F4BAB8B" w14:textId="77777777" w:rsidR="004B25D2" w:rsidRDefault="004B25D2" w:rsidP="001B59C3"/>
    <w:p w14:paraId="2500DAD3" w14:textId="77777777" w:rsidR="004B25D2" w:rsidRDefault="004B25D2" w:rsidP="004045BD"/>
    <w:p w14:paraId="2CD796A3" w14:textId="77777777" w:rsidR="004B25D2" w:rsidRPr="00522EA2" w:rsidRDefault="004B25D2" w:rsidP="00EF06CF">
      <w:pPr>
        <w:spacing w:line="360" w:lineRule="auto"/>
        <w:rPr>
          <w:b/>
          <w:sz w:val="28"/>
        </w:rPr>
      </w:pPr>
      <w:r w:rsidRPr="00522EA2">
        <w:rPr>
          <w:b/>
          <w:sz w:val="28"/>
        </w:rPr>
        <w:t xml:space="preserve">Parametric Formula for </w:t>
      </w:r>
      <w:r w:rsidRPr="002B0E9E">
        <w:rPr>
          <w:b/>
          <w:position w:val="-10"/>
          <w:sz w:val="28"/>
        </w:rPr>
        <w:object w:dxaOrig="999" w:dyaOrig="420" w14:anchorId="6292C7C3">
          <v:shape id="_x0000_i1034" type="#_x0000_t75" style="width:50.35pt;height:21pt" o:ole="">
            <v:imagedata r:id="rId26" o:title=""/>
          </v:shape>
          <o:OLEObject Type="Embed" ProgID="Equation.DSMT4" ShapeID="_x0000_i1034" DrawAspect="Content" ObjectID="_1577641074" r:id="rId27"/>
        </w:object>
      </w:r>
    </w:p>
    <w:p w14:paraId="65BAB7B7" w14:textId="77777777" w:rsidR="004B25D2" w:rsidRDefault="004B25D2" w:rsidP="00EF06CF">
      <w:r>
        <w:t xml:space="preserve">If the equations </w:t>
      </w:r>
      <w:r w:rsidRPr="002B0E9E">
        <w:rPr>
          <w:position w:val="-14"/>
        </w:rPr>
        <w:object w:dxaOrig="900" w:dyaOrig="400" w14:anchorId="340675B2">
          <v:shape id="_x0000_i1035" type="#_x0000_t75" style="width:45pt;height:20.35pt" o:ole="">
            <v:imagedata r:id="rId28" o:title=""/>
          </v:shape>
          <o:OLEObject Type="Embed" ProgID="Equation.DSMT4" ShapeID="_x0000_i1035" DrawAspect="Content" ObjectID="_1577641075" r:id="rId29"/>
        </w:object>
      </w:r>
      <w:r>
        <w:t xml:space="preserve"> , </w:t>
      </w:r>
      <w:r w:rsidRPr="002B0E9E">
        <w:rPr>
          <w:position w:val="-14"/>
        </w:rPr>
        <w:object w:dxaOrig="900" w:dyaOrig="400" w14:anchorId="76DDF465">
          <v:shape id="_x0000_i1036" type="#_x0000_t75" style="width:45pt;height:20.35pt" o:ole="">
            <v:imagedata r:id="rId30" o:title=""/>
          </v:shape>
          <o:OLEObject Type="Embed" ProgID="Equation.DSMT4" ShapeID="_x0000_i1036" DrawAspect="Content" ObjectID="_1577641076" r:id="rId31"/>
        </w:object>
      </w:r>
      <w:r>
        <w:t xml:space="preserve"> define </w:t>
      </w:r>
      <w:r w:rsidRPr="00EC5120">
        <w:rPr>
          <w:i/>
        </w:rPr>
        <w:t>y</w:t>
      </w:r>
      <w:r>
        <w:t xml:space="preserve"> as a twice</w:t>
      </w:r>
      <w:r>
        <w:sym w:font="Symbol" w:char="F02D"/>
      </w:r>
      <w:r>
        <w:t xml:space="preserve">differentiable function of </w:t>
      </w:r>
      <w:r w:rsidRPr="00EC5120">
        <w:rPr>
          <w:i/>
        </w:rPr>
        <w:t>x</w:t>
      </w:r>
      <w:r>
        <w:t xml:space="preserve">, then at any point where </w:t>
      </w:r>
      <w:r w:rsidRPr="002B0E9E">
        <w:rPr>
          <w:position w:val="-20"/>
        </w:rPr>
        <w:object w:dxaOrig="700" w:dyaOrig="520" w14:anchorId="3BF5B284">
          <v:shape id="_x0000_i1037" type="#_x0000_t75" style="width:35.35pt;height:26.35pt" o:ole="">
            <v:imagedata r:id="rId32" o:title=""/>
          </v:shape>
          <o:OLEObject Type="Embed" ProgID="Equation.DSMT4" ShapeID="_x0000_i1037" DrawAspect="Content" ObjectID="_1577641077" r:id="rId33"/>
        </w:object>
      </w:r>
      <w:r>
        <w:t xml:space="preserve"> and </w:t>
      </w:r>
      <w:r w:rsidRPr="002B0E9E">
        <w:rPr>
          <w:position w:val="-20"/>
        </w:rPr>
        <w:object w:dxaOrig="840" w:dyaOrig="560" w14:anchorId="5BCE341D">
          <v:shape id="_x0000_i1038" type="#_x0000_t75" style="width:42pt;height:27.65pt" o:ole="">
            <v:imagedata r:id="rId34" o:title=""/>
          </v:shape>
          <o:OLEObject Type="Embed" ProgID="Equation.DSMT4" ShapeID="_x0000_i1038" DrawAspect="Content" ObjectID="_1577641078" r:id="rId35"/>
        </w:object>
      </w:r>
    </w:p>
    <w:p w14:paraId="4726D2C7" w14:textId="77777777" w:rsidR="004B25D2" w:rsidRDefault="004B25D2" w:rsidP="00EF06CF">
      <w:pPr>
        <w:jc w:val="center"/>
      </w:pPr>
      <w:r w:rsidRPr="002B0E9E">
        <w:rPr>
          <w:position w:val="-30"/>
        </w:rPr>
        <w:object w:dxaOrig="1540" w:dyaOrig="780" w14:anchorId="10B2254A">
          <v:shape id="_x0000_i1039" type="#_x0000_t75" style="width:77.35pt;height:39pt" o:ole="">
            <v:imagedata r:id="rId36" o:title=""/>
          </v:shape>
          <o:OLEObject Type="Embed" ProgID="Equation.DSMT4" ShapeID="_x0000_i1039" DrawAspect="Content" ObjectID="_1577641079" r:id="rId37"/>
        </w:object>
      </w:r>
    </w:p>
    <w:p w14:paraId="3770FA54" w14:textId="77777777" w:rsidR="004B25D2" w:rsidRDefault="004B25D2" w:rsidP="00EF06CF"/>
    <w:p w14:paraId="044040C9" w14:textId="77777777" w:rsidR="004B25D2" w:rsidRDefault="004B25D2" w:rsidP="00EF06CF"/>
    <w:p w14:paraId="30021173" w14:textId="77777777" w:rsidR="004B25D2" w:rsidRPr="00CA6822" w:rsidRDefault="004B25D2" w:rsidP="00EF06CF">
      <w:pPr>
        <w:spacing w:line="360" w:lineRule="auto"/>
        <w:rPr>
          <w:b/>
          <w:i/>
          <w:sz w:val="28"/>
        </w:rPr>
      </w:pPr>
      <w:r w:rsidRPr="00CA6822">
        <w:rPr>
          <w:b/>
          <w:i/>
          <w:sz w:val="28"/>
        </w:rPr>
        <w:t>Example</w:t>
      </w:r>
    </w:p>
    <w:p w14:paraId="5A64259E" w14:textId="77777777" w:rsidR="004B25D2" w:rsidRDefault="004B25D2" w:rsidP="001B59C3">
      <w:pPr>
        <w:spacing w:line="360" w:lineRule="auto"/>
      </w:pPr>
      <w:r>
        <w:t>Find the tangent to the curve</w:t>
      </w:r>
      <w:r>
        <w:tab/>
      </w:r>
      <w:r w:rsidRPr="002B0E9E">
        <w:rPr>
          <w:position w:val="-18"/>
        </w:rPr>
        <w:object w:dxaOrig="3280" w:dyaOrig="499" w14:anchorId="1D4D38D0">
          <v:shape id="_x0000_i1040" type="#_x0000_t75" style="width:164.35pt;height:24.65pt" o:ole="">
            <v:imagedata r:id="rId38" o:title=""/>
          </v:shape>
          <o:OLEObject Type="Embed" ProgID="Equation.DSMT4" ShapeID="_x0000_i1040" DrawAspect="Content" ObjectID="_1577641080" r:id="rId39"/>
        </w:object>
      </w:r>
      <w:r>
        <w:t xml:space="preserve">, at the point </w:t>
      </w:r>
      <w:r w:rsidRPr="002B0E9E">
        <w:rPr>
          <w:position w:val="-18"/>
        </w:rPr>
        <w:object w:dxaOrig="800" w:dyaOrig="480" w14:anchorId="36894E7E">
          <v:shape id="_x0000_i1041" type="#_x0000_t75" style="width:39.65pt;height:24pt" o:ole="">
            <v:imagedata r:id="rId40" o:title=""/>
          </v:shape>
          <o:OLEObject Type="Embed" ProgID="Equation.DSMT4" ShapeID="_x0000_i1041" DrawAspect="Content" ObjectID="_1577641081" r:id="rId41"/>
        </w:object>
      </w:r>
      <w:r>
        <w:t xml:space="preserve">, where </w:t>
      </w:r>
      <w:r w:rsidRPr="002B0E9E">
        <w:rPr>
          <w:position w:val="-18"/>
        </w:rPr>
        <w:object w:dxaOrig="580" w:dyaOrig="499" w14:anchorId="4C9503D3">
          <v:shape id="_x0000_i1042" type="#_x0000_t75" style="width:29.35pt;height:24.65pt" o:ole="">
            <v:imagedata r:id="rId42" o:title=""/>
          </v:shape>
          <o:OLEObject Type="Embed" ProgID="Equation.DSMT4" ShapeID="_x0000_i1042" DrawAspect="Content" ObjectID="_1577641082" r:id="rId43"/>
        </w:object>
      </w:r>
    </w:p>
    <w:p w14:paraId="4F040B1E" w14:textId="77777777" w:rsidR="004B25D2" w:rsidRPr="00EF1A25" w:rsidRDefault="004B25D2" w:rsidP="00EF06CF">
      <w:pPr>
        <w:spacing w:after="120"/>
        <w:rPr>
          <w:b/>
          <w:i/>
          <w:color w:val="833C0B" w:themeColor="accent2" w:themeShade="80"/>
          <w:u w:val="single"/>
        </w:rPr>
      </w:pPr>
      <w:r w:rsidRPr="00EF1A25">
        <w:rPr>
          <w:b/>
          <w:noProof/>
          <w:color w:val="833C0B" w:themeColor="accent2" w:themeShade="80"/>
        </w:rPr>
        <w:drawing>
          <wp:anchor distT="0" distB="0" distL="114300" distR="114300" simplePos="0" relativeHeight="251662336" behindDoc="0" locked="0" layoutInCell="1" allowOverlap="1" wp14:anchorId="0BC09D82" wp14:editId="77672E42">
            <wp:simplePos x="0" y="0"/>
            <wp:positionH relativeFrom="column">
              <wp:posOffset>3757706</wp:posOffset>
            </wp:positionH>
            <wp:positionV relativeFrom="paragraph">
              <wp:posOffset>182463</wp:posOffset>
            </wp:positionV>
            <wp:extent cx="2286000" cy="2289175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1A25">
        <w:rPr>
          <w:b/>
          <w:i/>
          <w:color w:val="833C0B" w:themeColor="accent2" w:themeShade="80"/>
          <w:u w:val="single"/>
        </w:rPr>
        <w:t>Solution</w:t>
      </w:r>
    </w:p>
    <w:p w14:paraId="692B6D3D" w14:textId="77777777" w:rsidR="004B25D2" w:rsidRDefault="004B25D2" w:rsidP="006A3973">
      <w:pPr>
        <w:spacing w:line="360" w:lineRule="auto"/>
        <w:ind w:left="360"/>
      </w:pPr>
      <w:r>
        <w:t xml:space="preserve">The slope of the curve at </w:t>
      </w:r>
      <w:r w:rsidRPr="001B59C3">
        <w:rPr>
          <w:i/>
          <w:sz w:val="26"/>
          <w:szCs w:val="26"/>
        </w:rPr>
        <w:t>t</w:t>
      </w:r>
      <w:r w:rsidRPr="00D61995">
        <w:rPr>
          <w:i/>
        </w:rPr>
        <w:t xml:space="preserve"> </w:t>
      </w:r>
      <w:r>
        <w:t>is:</w:t>
      </w:r>
    </w:p>
    <w:p w14:paraId="420ABA37" w14:textId="77777777" w:rsidR="004B25D2" w:rsidRDefault="004B25D2" w:rsidP="006A3973">
      <w:pPr>
        <w:tabs>
          <w:tab w:val="left" w:pos="720"/>
        </w:tabs>
        <w:ind w:left="360"/>
      </w:pPr>
      <w:r>
        <w:tab/>
      </w:r>
      <w:r w:rsidR="006A3973" w:rsidRPr="002B0E9E">
        <w:rPr>
          <w:position w:val="-20"/>
        </w:rPr>
        <w:object w:dxaOrig="1260" w:dyaOrig="580" w14:anchorId="4C66965B">
          <v:shape id="_x0000_i1043" type="#_x0000_t75" style="width:63pt;height:28.65pt" o:ole="">
            <v:imagedata r:id="rId45" o:title=""/>
          </v:shape>
          <o:OLEObject Type="Embed" ProgID="Equation.DSMT4" ShapeID="_x0000_i1043" DrawAspect="Content" ObjectID="_1577641083" r:id="rId46"/>
        </w:object>
      </w:r>
    </w:p>
    <w:p w14:paraId="3096AFE4" w14:textId="77777777" w:rsidR="006A3973" w:rsidRDefault="006A3973" w:rsidP="004045BD">
      <w:pPr>
        <w:tabs>
          <w:tab w:val="left" w:pos="1080"/>
        </w:tabs>
        <w:spacing w:line="360" w:lineRule="auto"/>
        <w:ind w:left="360"/>
      </w:pPr>
      <w:r>
        <w:tab/>
      </w:r>
      <w:bookmarkStart w:id="0" w:name="MTBlankEqn"/>
      <w:r w:rsidR="00E26669" w:rsidRPr="006A3973">
        <w:rPr>
          <w:position w:val="-20"/>
        </w:rPr>
        <w:object w:dxaOrig="1180" w:dyaOrig="620" w14:anchorId="16A30EFB">
          <v:shape id="_x0000_i1044" type="#_x0000_t75" style="width:59.35pt;height:30.65pt" o:ole="">
            <v:imagedata r:id="rId47" o:title=""/>
          </v:shape>
          <o:OLEObject Type="Embed" ProgID="Equation.DSMT4" ShapeID="_x0000_i1044" DrawAspect="Content" ObjectID="_1577641084" r:id="rId48"/>
        </w:object>
      </w:r>
      <w:bookmarkEnd w:id="0"/>
    </w:p>
    <w:p w14:paraId="1FE6847D" w14:textId="77777777" w:rsidR="006A3973" w:rsidRDefault="006A3973" w:rsidP="006A3973">
      <w:pPr>
        <w:tabs>
          <w:tab w:val="left" w:pos="1080"/>
        </w:tabs>
        <w:spacing w:after="120"/>
        <w:ind w:left="360"/>
      </w:pPr>
      <w:r>
        <w:tab/>
      </w:r>
      <w:r w:rsidR="00E26669" w:rsidRPr="00E26669">
        <w:rPr>
          <w:position w:val="-26"/>
        </w:rPr>
        <w:object w:dxaOrig="900" w:dyaOrig="580" w14:anchorId="08827892">
          <v:shape id="_x0000_i1045" type="#_x0000_t75" style="width:45pt;height:29.35pt" o:ole="">
            <v:imagedata r:id="rId49" o:title=""/>
          </v:shape>
          <o:OLEObject Type="Embed" ProgID="Equation.DSMT4" ShapeID="_x0000_i1045" DrawAspect="Content" ObjectID="_1577641085" r:id="rId50"/>
        </w:object>
      </w:r>
      <w:r>
        <w:t xml:space="preserve"> </w:t>
      </w:r>
    </w:p>
    <w:p w14:paraId="69756DE6" w14:textId="77777777" w:rsidR="004B25D2" w:rsidRDefault="0011604F" w:rsidP="0011604F">
      <w:pPr>
        <w:ind w:left="360"/>
      </w:pPr>
      <w:r w:rsidRPr="0011604F">
        <w:rPr>
          <w:position w:val="-40"/>
        </w:rPr>
        <w:object w:dxaOrig="1400" w:dyaOrig="920" w14:anchorId="10583429">
          <v:shape id="_x0000_i1046" type="#_x0000_t75" style="width:69.65pt;height:45.65pt" o:ole="">
            <v:imagedata r:id="rId51" o:title=""/>
          </v:shape>
          <o:OLEObject Type="Embed" ProgID="Equation.DSMT4" ShapeID="_x0000_i1046" DrawAspect="Content" ObjectID="_1577641086" r:id="rId52"/>
        </w:object>
      </w:r>
    </w:p>
    <w:p w14:paraId="5905FD20" w14:textId="77777777" w:rsidR="0011604F" w:rsidRDefault="0011604F" w:rsidP="00BC1667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Pr="0011604F">
        <w:rPr>
          <w:position w:val="-42"/>
        </w:rPr>
        <w:object w:dxaOrig="820" w:dyaOrig="960" w14:anchorId="22D5C870">
          <v:shape id="_x0000_i1047" type="#_x0000_t75" style="width:41.35pt;height:48pt" o:ole="">
            <v:imagedata r:id="rId53" o:title=""/>
          </v:shape>
          <o:OLEObject Type="Embed" ProgID="Equation.DSMT4" ShapeID="_x0000_i1047" DrawAspect="Content" ObjectID="_1577641087" r:id="rId54"/>
        </w:object>
      </w:r>
    </w:p>
    <w:p w14:paraId="55CC9608" w14:textId="77777777" w:rsidR="0011604F" w:rsidRDefault="0011604F" w:rsidP="001B59C3">
      <w:pPr>
        <w:tabs>
          <w:tab w:val="left" w:pos="540"/>
        </w:tabs>
        <w:spacing w:after="120" w:line="360" w:lineRule="auto"/>
        <w:ind w:left="360"/>
      </w:pPr>
      <w:r>
        <w:tab/>
      </w:r>
      <w:r w:rsidRPr="0011604F">
        <w:rPr>
          <w:position w:val="-12"/>
        </w:rPr>
        <w:object w:dxaOrig="700" w:dyaOrig="400" w14:anchorId="7E77255C">
          <v:shape id="_x0000_i1048" type="#_x0000_t75" style="width:35.35pt;height:20.35pt" o:ole="">
            <v:imagedata r:id="rId55" o:title=""/>
          </v:shape>
          <o:OLEObject Type="Embed" ProgID="Equation.DSMT4" ShapeID="_x0000_i1048" DrawAspect="Content" ObjectID="_1577641088" r:id="rId56"/>
        </w:object>
      </w:r>
    </w:p>
    <w:p w14:paraId="24A48FD8" w14:textId="77777777" w:rsidR="004B25D2" w:rsidRDefault="004B25D2" w:rsidP="00EA5381">
      <w:pPr>
        <w:spacing w:line="360" w:lineRule="auto"/>
        <w:ind w:left="360"/>
      </w:pPr>
      <w:r>
        <w:t xml:space="preserve">The tangent line is </w:t>
      </w:r>
    </w:p>
    <w:p w14:paraId="582F0A43" w14:textId="77777777" w:rsidR="004B25D2" w:rsidRDefault="00E26669" w:rsidP="00EA5381">
      <w:pPr>
        <w:tabs>
          <w:tab w:val="left" w:pos="3600"/>
        </w:tabs>
        <w:ind w:left="720"/>
      </w:pPr>
      <w:r w:rsidRPr="002B0E9E">
        <w:rPr>
          <w:position w:val="-18"/>
        </w:rPr>
        <w:object w:dxaOrig="1960" w:dyaOrig="480" w14:anchorId="3BE12EDC">
          <v:shape id="_x0000_i1049" type="#_x0000_t75" style="width:98.35pt;height:24pt" o:ole="">
            <v:imagedata r:id="rId57" o:title=""/>
          </v:shape>
          <o:OLEObject Type="Embed" ProgID="Equation.DSMT4" ShapeID="_x0000_i1049" DrawAspect="Content" ObjectID="_1577641089" r:id="rId58"/>
        </w:object>
      </w:r>
      <w:r w:rsidR="00EA5381">
        <w:tab/>
      </w:r>
      <w:r w:rsidR="00EA5381" w:rsidRPr="002B0E9E">
        <w:rPr>
          <w:position w:val="-20"/>
        </w:rPr>
        <w:object w:dxaOrig="1920" w:dyaOrig="520" w14:anchorId="48CF9240">
          <v:shape id="_x0000_i1050" type="#_x0000_t75" style="width:96pt;height:26.35pt" o:ole="">
            <v:imagedata r:id="rId59" o:title=""/>
          </v:shape>
          <o:OLEObject Type="Embed" ProgID="Equation.DSMT4" ShapeID="_x0000_i1050" DrawAspect="Content" ObjectID="_1577641090" r:id="rId60"/>
        </w:object>
      </w:r>
    </w:p>
    <w:p w14:paraId="1FA9A068" w14:textId="77777777" w:rsidR="00E26669" w:rsidRDefault="00E26669" w:rsidP="00E26669">
      <w:pPr>
        <w:tabs>
          <w:tab w:val="left" w:pos="900"/>
        </w:tabs>
        <w:ind w:left="720"/>
      </w:pPr>
      <w:r>
        <w:tab/>
      </w:r>
      <w:r w:rsidRPr="00E26669">
        <w:rPr>
          <w:position w:val="-6"/>
        </w:rPr>
        <w:object w:dxaOrig="1340" w:dyaOrig="340" w14:anchorId="5E2A8368">
          <v:shape id="_x0000_i1051" type="#_x0000_t75" style="width:66.65pt;height:17.35pt" o:ole="">
            <v:imagedata r:id="rId61" o:title=""/>
          </v:shape>
          <o:OLEObject Type="Embed" ProgID="Equation.DSMT4" ShapeID="_x0000_i1051" DrawAspect="Content" ObjectID="_1577641091" r:id="rId62"/>
        </w:object>
      </w:r>
      <w:r>
        <w:t xml:space="preserve"> </w:t>
      </w:r>
    </w:p>
    <w:p w14:paraId="497B771E" w14:textId="77777777" w:rsidR="004B25D2" w:rsidRDefault="004B25D2" w:rsidP="00BC1667">
      <w:pPr>
        <w:tabs>
          <w:tab w:val="left" w:pos="900"/>
        </w:tabs>
        <w:spacing w:line="240" w:lineRule="auto"/>
        <w:ind w:left="720"/>
      </w:pPr>
      <w:r>
        <w:tab/>
      </w:r>
      <w:r w:rsidR="006A3973" w:rsidRPr="002B0E9E">
        <w:rPr>
          <w:position w:val="-12"/>
        </w:rPr>
        <w:object w:dxaOrig="1180" w:dyaOrig="400" w14:anchorId="200004AD">
          <v:shape id="_x0000_i1052" type="#_x0000_t75" style="width:58.65pt;height:20.35pt" o:ole="">
            <v:imagedata r:id="rId63" o:title=""/>
          </v:shape>
          <o:OLEObject Type="Embed" ProgID="Equation.DSMT4" ShapeID="_x0000_i1052" DrawAspect="Content" ObjectID="_1577641092" r:id="rId64"/>
        </w:object>
      </w:r>
    </w:p>
    <w:p w14:paraId="2095A2BA" w14:textId="77777777" w:rsidR="006A3973" w:rsidRDefault="006A3973" w:rsidP="001B59C3"/>
    <w:p w14:paraId="27907178" w14:textId="77777777" w:rsidR="006A3973" w:rsidRDefault="006A3973" w:rsidP="006A3973"/>
    <w:p w14:paraId="6B5DCF66" w14:textId="77777777" w:rsidR="004B25D2" w:rsidRPr="00CA6822" w:rsidRDefault="004B25D2" w:rsidP="001B59C3">
      <w:pPr>
        <w:spacing w:line="360" w:lineRule="auto"/>
        <w:rPr>
          <w:b/>
          <w:i/>
          <w:sz w:val="28"/>
        </w:rPr>
      </w:pPr>
      <w:r w:rsidRPr="00CA6822">
        <w:rPr>
          <w:b/>
          <w:i/>
          <w:sz w:val="28"/>
        </w:rPr>
        <w:t>Example</w:t>
      </w:r>
    </w:p>
    <w:p w14:paraId="08EA6ED9" w14:textId="77777777" w:rsidR="004B25D2" w:rsidRDefault="004B25D2" w:rsidP="001B59C3">
      <w:pPr>
        <w:spacing w:line="360" w:lineRule="auto"/>
      </w:pPr>
      <w:r>
        <w:t xml:space="preserve">Find </w:t>
      </w:r>
      <w:r w:rsidRPr="002B0E9E">
        <w:rPr>
          <w:position w:val="-30"/>
        </w:rPr>
        <w:object w:dxaOrig="520" w:dyaOrig="760" w14:anchorId="3BC016CC">
          <v:shape id="_x0000_i1053" type="#_x0000_t75" style="width:26.35pt;height:38.35pt" o:ole="">
            <v:imagedata r:id="rId65" o:title=""/>
          </v:shape>
          <o:OLEObject Type="Embed" ProgID="Equation.DSMT4" ShapeID="_x0000_i1053" DrawAspect="Content" ObjectID="_1577641093" r:id="rId66"/>
        </w:object>
      </w:r>
      <w:r>
        <w:t xml:space="preserve"> as a function of </w:t>
      </w:r>
      <w:r w:rsidRPr="00571768">
        <w:rPr>
          <w:i/>
        </w:rPr>
        <w:t>t</w:t>
      </w:r>
      <w:r>
        <w:t xml:space="preserve"> if  </w:t>
      </w:r>
      <w:r w:rsidRPr="002B0E9E">
        <w:rPr>
          <w:position w:val="-10"/>
        </w:rPr>
        <w:object w:dxaOrig="2120" w:dyaOrig="420" w14:anchorId="5337618E">
          <v:shape id="_x0000_i1054" type="#_x0000_t75" style="width:105.65pt;height:21pt" o:ole="">
            <v:imagedata r:id="rId67" o:title=""/>
          </v:shape>
          <o:OLEObject Type="Embed" ProgID="Equation.DSMT4" ShapeID="_x0000_i1054" DrawAspect="Content" ObjectID="_1577641094" r:id="rId68"/>
        </w:object>
      </w:r>
    </w:p>
    <w:p w14:paraId="24AB38CD" w14:textId="77777777" w:rsidR="004B25D2" w:rsidRPr="00EF1A25" w:rsidRDefault="004B25D2" w:rsidP="001B59C3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F1A25">
        <w:rPr>
          <w:b/>
          <w:i/>
          <w:color w:val="833C0B" w:themeColor="accent2" w:themeShade="80"/>
          <w:u w:val="single"/>
        </w:rPr>
        <w:t>Solution</w:t>
      </w:r>
    </w:p>
    <w:p w14:paraId="57AECC44" w14:textId="77777777" w:rsidR="004B25D2" w:rsidRDefault="00B36E68" w:rsidP="00EF06CF">
      <w:pPr>
        <w:ind w:left="360"/>
      </w:pPr>
      <w:r w:rsidRPr="002B0E9E">
        <w:rPr>
          <w:position w:val="-20"/>
        </w:rPr>
        <w:object w:dxaOrig="1700" w:dyaOrig="580" w14:anchorId="0EA66F70">
          <v:shape id="_x0000_i1055" type="#_x0000_t75" style="width:84.65pt;height:28.65pt" o:ole="">
            <v:imagedata r:id="rId69" o:title=""/>
          </v:shape>
          <o:OLEObject Type="Embed" ProgID="Equation.DSMT4" ShapeID="_x0000_i1055" DrawAspect="Content" ObjectID="_1577641095" r:id="rId70"/>
        </w:object>
      </w:r>
    </w:p>
    <w:p w14:paraId="67DF2498" w14:textId="77777777" w:rsidR="00B36E68" w:rsidRDefault="00B36E68" w:rsidP="00B36E68">
      <w:pPr>
        <w:tabs>
          <w:tab w:val="left" w:pos="630"/>
        </w:tabs>
        <w:spacing w:line="360" w:lineRule="auto"/>
        <w:ind w:left="360"/>
      </w:pPr>
      <w:r>
        <w:tab/>
      </w:r>
      <w:r w:rsidR="00601EDB" w:rsidRPr="00601EDB">
        <w:rPr>
          <w:position w:val="-26"/>
        </w:rPr>
        <w:object w:dxaOrig="1100" w:dyaOrig="680" w14:anchorId="220DCFEA">
          <v:shape id="_x0000_i1056" type="#_x0000_t75" style="width:54.65pt;height:33.65pt" o:ole="">
            <v:imagedata r:id="rId71" o:title=""/>
          </v:shape>
          <o:OLEObject Type="Embed" ProgID="Equation.DSMT4" ShapeID="_x0000_i1056" DrawAspect="Content" ObjectID="_1577641096" r:id="rId72"/>
        </w:object>
      </w:r>
    </w:p>
    <w:p w14:paraId="768BB787" w14:textId="77777777" w:rsidR="004B25D2" w:rsidRDefault="0059460C" w:rsidP="004045BD">
      <w:pPr>
        <w:tabs>
          <w:tab w:val="left" w:pos="5040"/>
        </w:tabs>
        <w:spacing w:line="240" w:lineRule="auto"/>
        <w:ind w:left="360"/>
      </w:pPr>
      <w:r w:rsidRPr="002B0E9E">
        <w:rPr>
          <w:position w:val="-32"/>
        </w:rPr>
        <w:object w:dxaOrig="1980" w:dyaOrig="760" w14:anchorId="06EE0EA4">
          <v:shape id="_x0000_i1057" type="#_x0000_t75" style="width:99.65pt;height:38.35pt" o:ole="">
            <v:imagedata r:id="rId73" o:title=""/>
          </v:shape>
          <o:OLEObject Type="Embed" ProgID="Equation.DSMT4" ShapeID="_x0000_i1057" DrawAspect="Content" ObjectID="_1577641097" r:id="rId74"/>
        </w:object>
      </w:r>
      <w:r w:rsidR="004B25D2">
        <w:tab/>
      </w:r>
      <w:r w:rsidR="004B25D2" w:rsidRPr="002B0E9E">
        <w:rPr>
          <w:position w:val="-34"/>
        </w:rPr>
        <w:object w:dxaOrig="2140" w:dyaOrig="800" w14:anchorId="75B459C1">
          <v:shape id="_x0000_i1058" type="#_x0000_t75" style="width:107.35pt;height:39.65pt" o:ole="">
            <v:imagedata r:id="rId75" o:title=""/>
          </v:shape>
          <o:OLEObject Type="Embed" ProgID="Equation.DSMT4" ShapeID="_x0000_i1058" DrawAspect="Content" ObjectID="_1577641098" r:id="rId76"/>
        </w:object>
      </w:r>
    </w:p>
    <w:p w14:paraId="690CADDA" w14:textId="77777777" w:rsidR="004B25D2" w:rsidRDefault="004B25D2" w:rsidP="004045BD">
      <w:pPr>
        <w:tabs>
          <w:tab w:val="left" w:pos="720"/>
        </w:tabs>
        <w:spacing w:line="240" w:lineRule="auto"/>
        <w:ind w:left="360"/>
      </w:pPr>
      <w:r>
        <w:tab/>
      </w:r>
      <w:r w:rsidRPr="002B0E9E">
        <w:rPr>
          <w:position w:val="-40"/>
        </w:rPr>
        <w:object w:dxaOrig="2820" w:dyaOrig="999" w14:anchorId="22E43973">
          <v:shape id="_x0000_i1059" type="#_x0000_t75" style="width:141pt;height:50.35pt" o:ole="">
            <v:imagedata r:id="rId77" o:title=""/>
          </v:shape>
          <o:OLEObject Type="Embed" ProgID="Equation.DSMT4" ShapeID="_x0000_i1059" DrawAspect="Content" ObjectID="_1577641099" r:id="rId78"/>
        </w:object>
      </w:r>
    </w:p>
    <w:p w14:paraId="26766F1F" w14:textId="77777777" w:rsidR="004B25D2" w:rsidRDefault="004B25D2" w:rsidP="004045BD">
      <w:pPr>
        <w:tabs>
          <w:tab w:val="left" w:pos="720"/>
        </w:tabs>
        <w:spacing w:line="240" w:lineRule="auto"/>
        <w:ind w:left="360"/>
      </w:pPr>
      <w:r>
        <w:tab/>
      </w:r>
      <w:r w:rsidRPr="002B0E9E">
        <w:rPr>
          <w:position w:val="-40"/>
        </w:rPr>
        <w:object w:dxaOrig="2200" w:dyaOrig="820" w14:anchorId="287CBFD4">
          <v:shape id="_x0000_i1060" type="#_x0000_t75" style="width:110.35pt;height:41.35pt" o:ole="">
            <v:imagedata r:id="rId79" o:title=""/>
          </v:shape>
          <o:OLEObject Type="Embed" ProgID="Equation.DSMT4" ShapeID="_x0000_i1060" DrawAspect="Content" ObjectID="_1577641100" r:id="rId80"/>
        </w:object>
      </w:r>
    </w:p>
    <w:p w14:paraId="2891B375" w14:textId="77777777" w:rsidR="004B25D2" w:rsidRDefault="004B25D2" w:rsidP="0024370B">
      <w:pPr>
        <w:tabs>
          <w:tab w:val="left" w:pos="720"/>
          <w:tab w:val="left" w:pos="4320"/>
        </w:tabs>
        <w:spacing w:line="360" w:lineRule="auto"/>
        <w:ind w:left="360"/>
      </w:pPr>
      <w:r>
        <w:tab/>
      </w:r>
      <w:r w:rsidR="00601EDB" w:rsidRPr="00601EDB">
        <w:rPr>
          <w:position w:val="-44"/>
        </w:rPr>
        <w:object w:dxaOrig="1600" w:dyaOrig="859" w14:anchorId="54D7F3B1">
          <v:shape id="_x0000_i1061" type="#_x0000_t75" style="width:79.65pt;height:43.65pt" o:ole="">
            <v:imagedata r:id="rId81" o:title=""/>
          </v:shape>
          <o:OLEObject Type="Embed" ProgID="Equation.DSMT4" ShapeID="_x0000_i1061" DrawAspect="Content" ObjectID="_1577641101" r:id="rId82"/>
        </w:object>
      </w:r>
      <w:r w:rsidR="000F5FEB">
        <w:tab/>
      </w:r>
      <w:r w:rsidR="000F5FEB" w:rsidRPr="000F5FEB">
        <w:rPr>
          <w:position w:val="-56"/>
        </w:rPr>
        <w:object w:dxaOrig="5420" w:dyaOrig="1040" w14:anchorId="7BACB8AB">
          <v:shape id="_x0000_i1062" type="#_x0000_t75" style="width:270.65pt;height:52.65pt" o:ole="">
            <v:imagedata r:id="rId83" o:title=""/>
          </v:shape>
          <o:OLEObject Type="Embed" ProgID="Equation.DSMT4" ShapeID="_x0000_i1062" DrawAspect="Content" ObjectID="_1577641102" r:id="rId84"/>
        </w:object>
      </w:r>
    </w:p>
    <w:p w14:paraId="789E5602" w14:textId="77777777" w:rsidR="004B25D2" w:rsidRDefault="004B25D2" w:rsidP="004045BD">
      <w:pPr>
        <w:spacing w:line="240" w:lineRule="auto"/>
        <w:ind w:left="360"/>
      </w:pPr>
      <w:r w:rsidRPr="002B0E9E">
        <w:rPr>
          <w:position w:val="-30"/>
        </w:rPr>
        <w:object w:dxaOrig="1460" w:dyaOrig="760" w14:anchorId="2C35837D">
          <v:shape id="_x0000_i1063" type="#_x0000_t75" style="width:72.65pt;height:38.35pt" o:ole="">
            <v:imagedata r:id="rId85" o:title=""/>
          </v:shape>
          <o:OLEObject Type="Embed" ProgID="Equation.DSMT4" ShapeID="_x0000_i1063" DrawAspect="Content" ObjectID="_1577641103" r:id="rId86"/>
        </w:object>
      </w:r>
    </w:p>
    <w:p w14:paraId="6D568801" w14:textId="77777777" w:rsidR="004B25D2" w:rsidRDefault="004B25D2" w:rsidP="004045BD">
      <w:pPr>
        <w:tabs>
          <w:tab w:val="left" w:pos="900"/>
        </w:tabs>
        <w:spacing w:line="240" w:lineRule="auto"/>
        <w:ind w:left="360"/>
      </w:pPr>
      <w:r>
        <w:tab/>
      </w:r>
      <w:r w:rsidRPr="002B0E9E">
        <w:rPr>
          <w:position w:val="-40"/>
        </w:rPr>
        <w:object w:dxaOrig="2299" w:dyaOrig="820" w14:anchorId="1C02268F">
          <v:shape id="_x0000_i1064" type="#_x0000_t75" style="width:114.65pt;height:41.35pt" o:ole="">
            <v:imagedata r:id="rId87" o:title=""/>
          </v:shape>
          <o:OLEObject Type="Embed" ProgID="Equation.DSMT4" ShapeID="_x0000_i1064" DrawAspect="Content" ObjectID="_1577641104" r:id="rId88"/>
        </w:object>
      </w:r>
    </w:p>
    <w:p w14:paraId="2BAC832E" w14:textId="77777777" w:rsidR="004B25D2" w:rsidRDefault="004B25D2" w:rsidP="004045BD">
      <w:pPr>
        <w:tabs>
          <w:tab w:val="left" w:pos="900"/>
        </w:tabs>
        <w:spacing w:line="240" w:lineRule="auto"/>
        <w:ind w:left="360"/>
      </w:pPr>
      <w:r>
        <w:tab/>
      </w:r>
      <w:r w:rsidR="00601EDB" w:rsidRPr="002B0E9E">
        <w:rPr>
          <w:position w:val="-44"/>
        </w:rPr>
        <w:object w:dxaOrig="1600" w:dyaOrig="859" w14:anchorId="198DEEC1">
          <v:shape id="_x0000_i1065" type="#_x0000_t75" style="width:80.35pt;height:42.65pt" o:ole="">
            <v:imagedata r:id="rId89" o:title=""/>
          </v:shape>
          <o:OLEObject Type="Embed" ProgID="Equation.DSMT4" ShapeID="_x0000_i1065" DrawAspect="Content" ObjectID="_1577641105" r:id="rId90"/>
        </w:object>
      </w:r>
    </w:p>
    <w:p w14:paraId="14313615" w14:textId="77777777" w:rsidR="007A495C" w:rsidRPr="007A495C" w:rsidRDefault="007A495C" w:rsidP="00EF06CF">
      <w:pPr>
        <w:rPr>
          <w:sz w:val="8"/>
        </w:rPr>
      </w:pPr>
      <w:r w:rsidRPr="007A495C">
        <w:rPr>
          <w:sz w:val="8"/>
        </w:rPr>
        <w:br w:type="page"/>
      </w:r>
    </w:p>
    <w:p w14:paraId="3EF48A36" w14:textId="77777777" w:rsidR="004B25D2" w:rsidRPr="001B6E8D" w:rsidRDefault="004B25D2" w:rsidP="00EF06CF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lastRenderedPageBreak/>
        <w:t>Example</w:t>
      </w:r>
    </w:p>
    <w:p w14:paraId="46671781" w14:textId="77777777" w:rsidR="004B25D2" w:rsidRDefault="004B25D2" w:rsidP="00EF06CF">
      <w:pPr>
        <w:tabs>
          <w:tab w:val="left" w:pos="4320"/>
        </w:tabs>
      </w:pPr>
      <w:r>
        <w:t>Find the area enclosed by the asteroid:</w:t>
      </w:r>
      <w:r>
        <w:tab/>
      </w:r>
      <w:r w:rsidRPr="002B0E9E">
        <w:rPr>
          <w:position w:val="-10"/>
        </w:rPr>
        <w:object w:dxaOrig="3379" w:dyaOrig="420" w14:anchorId="750D1B6E">
          <v:shape id="_x0000_i1066" type="#_x0000_t75" style="width:168.65pt;height:21pt" o:ole="">
            <v:imagedata r:id="rId91" o:title=""/>
          </v:shape>
          <o:OLEObject Type="Embed" ProgID="Equation.DSMT4" ShapeID="_x0000_i1066" DrawAspect="Content" ObjectID="_1577641106" r:id="rId92"/>
        </w:object>
      </w:r>
    </w:p>
    <w:p w14:paraId="7BFD7A30" w14:textId="77777777" w:rsidR="004B25D2" w:rsidRPr="00EF1A25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F1A25">
        <w:rPr>
          <w:b/>
          <w:i/>
          <w:color w:val="833C0B" w:themeColor="accent2" w:themeShade="80"/>
          <w:u w:val="single"/>
        </w:rPr>
        <w:t>Solution</w:t>
      </w:r>
    </w:p>
    <w:p w14:paraId="46458AD5" w14:textId="77777777" w:rsidR="004B25D2" w:rsidRDefault="004B25D2" w:rsidP="00EF06CF">
      <w:pPr>
        <w:ind w:left="360"/>
      </w:pPr>
      <w:r>
        <w:t xml:space="preserve">By symmetry, the enclosed area is 4 times the area beneath the curve in the first quadrant where </w:t>
      </w:r>
      <w:r w:rsidRPr="002B0E9E">
        <w:rPr>
          <w:position w:val="-18"/>
        </w:rPr>
        <w:object w:dxaOrig="920" w:dyaOrig="499" w14:anchorId="12E24971">
          <v:shape id="_x0000_i1067" type="#_x0000_t75" style="width:45.65pt;height:24.65pt" o:ole="">
            <v:imagedata r:id="rId93" o:title=""/>
          </v:shape>
          <o:OLEObject Type="Embed" ProgID="Equation.DSMT4" ShapeID="_x0000_i1067" DrawAspect="Content" ObjectID="_1577641107" r:id="rId94"/>
        </w:object>
      </w:r>
      <w:r>
        <w:t>.</w:t>
      </w:r>
    </w:p>
    <w:p w14:paraId="74EBEFE8" w14:textId="77777777" w:rsidR="004B25D2" w:rsidRDefault="00412805" w:rsidP="008D28E5">
      <w:pPr>
        <w:spacing w:before="120" w:line="360" w:lineRule="auto"/>
        <w:ind w:left="360"/>
      </w:pPr>
      <w:r w:rsidRPr="00A20DD1">
        <w:rPr>
          <w:position w:val="-38"/>
        </w:rPr>
        <w:object w:dxaOrig="1600" w:dyaOrig="940" w14:anchorId="0E283EE8">
          <v:shape id="_x0000_i1068" type="#_x0000_t75" style="width:80.35pt;height:47.35pt" o:ole="">
            <v:imagedata r:id="rId95" o:title=""/>
          </v:shape>
          <o:OLEObject Type="Embed" ProgID="Equation.DSMT4" ShapeID="_x0000_i1068" DrawAspect="Content" ObjectID="_1577641108" r:id="rId96"/>
        </w:object>
      </w:r>
    </w:p>
    <w:p w14:paraId="1A5F9204" w14:textId="77777777" w:rsidR="005D08F1" w:rsidRDefault="005D08F1" w:rsidP="00210826">
      <w:pPr>
        <w:tabs>
          <w:tab w:val="left" w:pos="540"/>
          <w:tab w:val="left" w:pos="5040"/>
        </w:tabs>
        <w:spacing w:line="360" w:lineRule="auto"/>
        <w:ind w:left="360"/>
      </w:pPr>
      <w:r>
        <w:tab/>
      </w:r>
      <w:r w:rsidR="0058661D" w:rsidRPr="00A20DD1">
        <w:rPr>
          <w:position w:val="-38"/>
        </w:rPr>
        <w:object w:dxaOrig="2659" w:dyaOrig="940" w14:anchorId="39020F5E">
          <v:shape id="_x0000_i1069" type="#_x0000_t75" style="width:132.65pt;height:47.35pt" o:ole="">
            <v:imagedata r:id="rId97" o:title=""/>
          </v:shape>
          <o:OLEObject Type="Embed" ProgID="Equation.DSMT4" ShapeID="_x0000_i1069" DrawAspect="Content" ObjectID="_1577641109" r:id="rId98"/>
        </w:object>
      </w:r>
      <w:r w:rsidR="008D28E5">
        <w:tab/>
      </w:r>
      <w:r w:rsidR="00650EAD" w:rsidRPr="002B0E9E">
        <w:rPr>
          <w:position w:val="-22"/>
        </w:rPr>
        <w:object w:dxaOrig="2799" w:dyaOrig="560" w14:anchorId="1F144EC2">
          <v:shape id="_x0000_i1070" type="#_x0000_t75" style="width:140.35pt;height:27.65pt" o:ole="">
            <v:imagedata r:id="rId99" o:title=""/>
          </v:shape>
          <o:OLEObject Type="Embed" ProgID="Equation.DSMT4" ShapeID="_x0000_i1070" DrawAspect="Content" ObjectID="_1577641110" r:id="rId100"/>
        </w:object>
      </w:r>
    </w:p>
    <w:p w14:paraId="5F716B4F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A20DD1" w:rsidRPr="00A20DD1">
        <w:rPr>
          <w:position w:val="-38"/>
        </w:rPr>
        <w:object w:dxaOrig="3200" w:dyaOrig="940" w14:anchorId="691E387F">
          <v:shape id="_x0000_i1071" type="#_x0000_t75" style="width:159.65pt;height:47.35pt" o:ole="">
            <v:imagedata r:id="rId101" o:title=""/>
          </v:shape>
          <o:OLEObject Type="Embed" ProgID="Equation.DSMT4" ShapeID="_x0000_i1071" DrawAspect="Content" ObjectID="_1577641111" r:id="rId102"/>
        </w:object>
      </w:r>
    </w:p>
    <w:p w14:paraId="1D2E96F5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412805" w:rsidRPr="00412805">
        <w:rPr>
          <w:position w:val="-38"/>
        </w:rPr>
        <w:object w:dxaOrig="2640" w:dyaOrig="940" w14:anchorId="476A600A">
          <v:shape id="_x0000_i1072" type="#_x0000_t75" style="width:132.65pt;height:47.35pt" o:ole="">
            <v:imagedata r:id="rId103" o:title=""/>
          </v:shape>
          <o:OLEObject Type="Embed" ProgID="Equation.DSMT4" ShapeID="_x0000_i1072" DrawAspect="Content" ObjectID="_1577641112" r:id="rId104"/>
        </w:object>
      </w:r>
    </w:p>
    <w:p w14:paraId="1F620601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412805" w:rsidRPr="00412805">
        <w:rPr>
          <w:position w:val="-38"/>
        </w:rPr>
        <w:object w:dxaOrig="3760" w:dyaOrig="940" w14:anchorId="56F33BCB">
          <v:shape id="_x0000_i1073" type="#_x0000_t75" style="width:187.35pt;height:47.35pt" o:ole="">
            <v:imagedata r:id="rId105" o:title=""/>
          </v:shape>
          <o:OLEObject Type="Embed" ProgID="Equation.DSMT4" ShapeID="_x0000_i1073" DrawAspect="Content" ObjectID="_1577641113" r:id="rId106"/>
        </w:object>
      </w:r>
    </w:p>
    <w:p w14:paraId="0E8D1568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8F1C90" w:rsidRPr="008F1C90">
        <w:rPr>
          <w:position w:val="-38"/>
        </w:rPr>
        <w:object w:dxaOrig="4599" w:dyaOrig="940" w14:anchorId="4C49C49F">
          <v:shape id="_x0000_i1074" type="#_x0000_t75" style="width:230.35pt;height:47.35pt" o:ole="">
            <v:imagedata r:id="rId107" o:title=""/>
          </v:shape>
          <o:OLEObject Type="Embed" ProgID="Equation.DSMT4" ShapeID="_x0000_i1074" DrawAspect="Content" ObjectID="_1577641114" r:id="rId108"/>
        </w:object>
      </w:r>
    </w:p>
    <w:p w14:paraId="557ADD5E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8F1C90" w:rsidRPr="008F1C90">
        <w:rPr>
          <w:position w:val="-38"/>
        </w:rPr>
        <w:object w:dxaOrig="6300" w:dyaOrig="940" w14:anchorId="4508D47D">
          <v:shape id="_x0000_i1075" type="#_x0000_t75" style="width:315pt;height:47.35pt" o:ole="">
            <v:imagedata r:id="rId109" o:title=""/>
          </v:shape>
          <o:OLEObject Type="Embed" ProgID="Equation.DSMT4" ShapeID="_x0000_i1075" DrawAspect="Content" ObjectID="_1577641115" r:id="rId110"/>
        </w:object>
      </w:r>
    </w:p>
    <w:p w14:paraId="658B4DE4" w14:textId="77777777" w:rsidR="004B25D2" w:rsidRDefault="004B25D2" w:rsidP="001B2BD1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tab/>
      </w:r>
      <w:r w:rsidR="008F1C90" w:rsidRPr="008F1C90">
        <w:rPr>
          <w:position w:val="-38"/>
        </w:rPr>
        <w:object w:dxaOrig="4280" w:dyaOrig="940" w14:anchorId="7ECC993F">
          <v:shape id="_x0000_i1076" type="#_x0000_t75" style="width:213.65pt;height:47.35pt" o:ole="">
            <v:imagedata r:id="rId111" o:title=""/>
          </v:shape>
          <o:OLEObject Type="Embed" ProgID="Equation.DSMT4" ShapeID="_x0000_i1076" DrawAspect="Content" ObjectID="_1577641116" r:id="rId112"/>
        </w:object>
      </w:r>
    </w:p>
    <w:p w14:paraId="2C380F80" w14:textId="77777777" w:rsidR="004B25D2" w:rsidRDefault="004B25D2" w:rsidP="001B2BD1">
      <w:pPr>
        <w:tabs>
          <w:tab w:val="left" w:pos="540"/>
          <w:tab w:val="left" w:pos="792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8F1C90" w:rsidRPr="008F1C90">
        <w:rPr>
          <w:position w:val="-38"/>
        </w:rPr>
        <w:object w:dxaOrig="6240" w:dyaOrig="940" w14:anchorId="0A1FFDED">
          <v:shape id="_x0000_i1077" type="#_x0000_t75" style="width:312pt;height:47.35pt" o:ole="">
            <v:imagedata r:id="rId113" o:title=""/>
          </v:shape>
          <o:OLEObject Type="Embed" ProgID="Equation.DSMT4" ShapeID="_x0000_i1077" DrawAspect="Content" ObjectID="_1577641117" r:id="rId114"/>
        </w:object>
      </w:r>
      <w:r>
        <w:tab/>
      </w:r>
      <w:r w:rsidRPr="002B0E9E">
        <w:rPr>
          <w:position w:val="-20"/>
        </w:rPr>
        <w:object w:dxaOrig="1800" w:dyaOrig="520" w14:anchorId="085D2047">
          <v:shape id="_x0000_i1078" type="#_x0000_t75" style="width:90pt;height:26.35pt" o:ole="">
            <v:imagedata r:id="rId115" o:title=""/>
          </v:shape>
          <o:OLEObject Type="Embed" ProgID="Equation.DSMT4" ShapeID="_x0000_i1078" DrawAspect="Content" ObjectID="_1577641118" r:id="rId116"/>
        </w:object>
      </w:r>
      <w:r>
        <w:t xml:space="preserve"> </w:t>
      </w:r>
    </w:p>
    <w:p w14:paraId="7DB77C03" w14:textId="77777777" w:rsidR="004B25D2" w:rsidRDefault="004B25D2" w:rsidP="001B2BD1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5C1D13" w:rsidRPr="005C1D13">
        <w:rPr>
          <w:position w:val="-38"/>
        </w:rPr>
        <w:object w:dxaOrig="6520" w:dyaOrig="940" w14:anchorId="77ABF997">
          <v:shape id="_x0000_i1079" type="#_x0000_t75" style="width:326.35pt;height:47.35pt" o:ole="">
            <v:imagedata r:id="rId117" o:title=""/>
          </v:shape>
          <o:OLEObject Type="Embed" ProgID="Equation.DSMT4" ShapeID="_x0000_i1079" DrawAspect="Content" ObjectID="_1577641119" r:id="rId118"/>
        </w:object>
      </w:r>
    </w:p>
    <w:p w14:paraId="031D691E" w14:textId="77777777" w:rsidR="004B25D2" w:rsidRDefault="004B25D2" w:rsidP="001B2BD1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5C1D13" w:rsidRPr="005C1D13">
        <w:rPr>
          <w:position w:val="-38"/>
        </w:rPr>
        <w:object w:dxaOrig="5860" w:dyaOrig="940" w14:anchorId="1B92FFBB">
          <v:shape id="_x0000_i1080" type="#_x0000_t75" style="width:293.35pt;height:47.35pt" o:ole="">
            <v:imagedata r:id="rId119" o:title=""/>
          </v:shape>
          <o:OLEObject Type="Embed" ProgID="Equation.DSMT4" ShapeID="_x0000_i1080" DrawAspect="Content" ObjectID="_1577641120" r:id="rId120"/>
        </w:object>
      </w:r>
    </w:p>
    <w:p w14:paraId="1A565847" w14:textId="77777777" w:rsidR="004B25D2" w:rsidRDefault="004B25D2" w:rsidP="001B2BD1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5C1D13" w:rsidRPr="005C1D13">
        <w:rPr>
          <w:position w:val="-32"/>
        </w:rPr>
        <w:object w:dxaOrig="4420" w:dyaOrig="760" w14:anchorId="716975BB">
          <v:shape id="_x0000_i1081" type="#_x0000_t75" style="width:221.35pt;height:38.35pt" o:ole="">
            <v:imagedata r:id="rId121" o:title=""/>
          </v:shape>
          <o:OLEObject Type="Embed" ProgID="Equation.DSMT4" ShapeID="_x0000_i1081" DrawAspect="Content" ObjectID="_1577641121" r:id="rId122"/>
        </w:object>
      </w:r>
    </w:p>
    <w:p w14:paraId="7D854DFE" w14:textId="77777777" w:rsidR="004B25D2" w:rsidRDefault="004B25D2" w:rsidP="009A6F89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Pr="002B0E9E">
        <w:rPr>
          <w:position w:val="-20"/>
        </w:rPr>
        <w:object w:dxaOrig="2140" w:dyaOrig="520" w14:anchorId="75D68E1A">
          <v:shape id="_x0000_i1082" type="#_x0000_t75" style="width:107.35pt;height:26.35pt" o:ole="">
            <v:imagedata r:id="rId123" o:title=""/>
          </v:shape>
          <o:OLEObject Type="Embed" ProgID="Equation.DSMT4" ShapeID="_x0000_i1082" DrawAspect="Content" ObjectID="_1577641122" r:id="rId124"/>
        </w:object>
      </w:r>
    </w:p>
    <w:p w14:paraId="7E0E14F0" w14:textId="77777777" w:rsidR="004B25D2" w:rsidRDefault="004B25D2" w:rsidP="00EF06CF">
      <w:pPr>
        <w:tabs>
          <w:tab w:val="left" w:pos="540"/>
        </w:tabs>
        <w:ind w:left="360"/>
      </w:pPr>
      <w:r>
        <w:rPr>
          <w:position w:val="-36"/>
        </w:rPr>
        <w:tab/>
      </w:r>
      <w:r w:rsidR="004872F0" w:rsidRPr="002B0E9E">
        <w:rPr>
          <w:position w:val="-26"/>
        </w:rPr>
        <w:object w:dxaOrig="1400" w:dyaOrig="580" w14:anchorId="43166F5C">
          <v:shape id="_x0000_i1083" type="#_x0000_t75" style="width:69.65pt;height:29.35pt" o:ole="">
            <v:imagedata r:id="rId125" o:title=""/>
          </v:shape>
          <o:OLEObject Type="Embed" ProgID="Equation.DSMT4" ShapeID="_x0000_i1083" DrawAspect="Content" ObjectID="_1577641123" r:id="rId126"/>
        </w:object>
      </w:r>
    </w:p>
    <w:p w14:paraId="7D462B34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4EBAF643" wp14:editId="75863A02">
            <wp:extent cx="2529690" cy="246888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69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07F45903" w14:textId="77777777" w:rsidR="004B25D2" w:rsidRPr="003872AD" w:rsidRDefault="004B25D2" w:rsidP="003D5280">
      <w:pPr>
        <w:spacing w:after="120" w:line="360" w:lineRule="auto"/>
        <w:rPr>
          <w:b/>
          <w:sz w:val="28"/>
        </w:rPr>
      </w:pPr>
      <w:r w:rsidRPr="003872AD">
        <w:rPr>
          <w:b/>
          <w:sz w:val="28"/>
        </w:rPr>
        <w:lastRenderedPageBreak/>
        <w:t>Length of a Parametrically Defined Curve</w:t>
      </w:r>
    </w:p>
    <w:p w14:paraId="440789F4" w14:textId="77777777" w:rsidR="004B25D2" w:rsidRPr="001B6E8D" w:rsidRDefault="004B25D2" w:rsidP="00EF06CF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1B6E8D">
        <w:rPr>
          <w:b/>
          <w:i/>
          <w:color w:val="833C0B" w:themeColor="accent2" w:themeShade="80"/>
          <w:sz w:val="28"/>
        </w:rPr>
        <w:t>Definition</w:t>
      </w:r>
    </w:p>
    <w:p w14:paraId="70442284" w14:textId="77777777" w:rsidR="004B25D2" w:rsidRDefault="004B25D2" w:rsidP="00EF06CF">
      <w:r>
        <w:t xml:space="preserve">If a curve </w:t>
      </w:r>
      <w:r w:rsidRPr="0071601D">
        <w:rPr>
          <w:i/>
        </w:rPr>
        <w:t>C</w:t>
      </w:r>
      <w:r>
        <w:t xml:space="preserve"> is defined parametrically by </w:t>
      </w:r>
      <w:r w:rsidRPr="002B0E9E">
        <w:rPr>
          <w:position w:val="-14"/>
        </w:rPr>
        <w:object w:dxaOrig="900" w:dyaOrig="400" w14:anchorId="396C5E7B">
          <v:shape id="_x0000_i1084" type="#_x0000_t75" style="width:45pt;height:20.35pt" o:ole="">
            <v:imagedata r:id="rId128" o:title=""/>
          </v:shape>
          <o:OLEObject Type="Embed" ProgID="Equation.DSMT4" ShapeID="_x0000_i1084" DrawAspect="Content" ObjectID="_1577641124" r:id="rId129"/>
        </w:object>
      </w:r>
      <w:r w:rsidRPr="003872AD">
        <w:t xml:space="preserve"> </w:t>
      </w:r>
      <w:r>
        <w:t xml:space="preserve">and </w:t>
      </w:r>
      <w:r w:rsidRPr="002B0E9E">
        <w:rPr>
          <w:position w:val="-14"/>
        </w:rPr>
        <w:object w:dxaOrig="900" w:dyaOrig="400" w14:anchorId="0D7162FD">
          <v:shape id="_x0000_i1085" type="#_x0000_t75" style="width:45pt;height:20.35pt" o:ole="">
            <v:imagedata r:id="rId130" o:title=""/>
          </v:shape>
          <o:OLEObject Type="Embed" ProgID="Equation.DSMT4" ShapeID="_x0000_i1085" DrawAspect="Content" ObjectID="_1577641125" r:id="rId131"/>
        </w:object>
      </w:r>
      <w:r>
        <w:t xml:space="preserve">, </w:t>
      </w:r>
      <w:r w:rsidRPr="002B0E9E">
        <w:rPr>
          <w:position w:val="-6"/>
        </w:rPr>
        <w:object w:dxaOrig="880" w:dyaOrig="279" w14:anchorId="51EF3044">
          <v:shape id="_x0000_i1086" type="#_x0000_t75" style="width:44.35pt;height:14.35pt" o:ole="">
            <v:imagedata r:id="rId132" o:title=""/>
          </v:shape>
          <o:OLEObject Type="Embed" ProgID="Equation.DSMT4" ShapeID="_x0000_i1086" DrawAspect="Content" ObjectID="_1577641126" r:id="rId133"/>
        </w:object>
      </w:r>
      <w:r>
        <w:t xml:space="preserve">, where </w:t>
      </w:r>
      <w:r w:rsidRPr="002B0E9E">
        <w:rPr>
          <w:position w:val="-10"/>
        </w:rPr>
        <w:object w:dxaOrig="300" w:dyaOrig="320" w14:anchorId="601B8EEC">
          <v:shape id="_x0000_i1087" type="#_x0000_t75" style="width:15pt;height:15.65pt" o:ole="">
            <v:imagedata r:id="rId134" o:title=""/>
          </v:shape>
          <o:OLEObject Type="Embed" ProgID="Equation.DSMT4" ShapeID="_x0000_i1087" DrawAspect="Content" ObjectID="_1577641127" r:id="rId135"/>
        </w:object>
      </w:r>
      <w:r>
        <w:t xml:space="preserve"> and </w:t>
      </w:r>
      <w:r w:rsidRPr="002B0E9E">
        <w:rPr>
          <w:position w:val="-10"/>
        </w:rPr>
        <w:object w:dxaOrig="279" w:dyaOrig="320" w14:anchorId="1C46D4FE">
          <v:shape id="_x0000_i1088" type="#_x0000_t75" style="width:14.35pt;height:15.65pt" o:ole="">
            <v:imagedata r:id="rId136" o:title=""/>
          </v:shape>
          <o:OLEObject Type="Embed" ProgID="Equation.DSMT4" ShapeID="_x0000_i1088" DrawAspect="Content" ObjectID="_1577641128" r:id="rId137"/>
        </w:object>
      </w:r>
      <w:r>
        <w:t xml:space="preserve"> are continuous and not simultaneously zero on [</w:t>
      </w:r>
      <w:r w:rsidRPr="0071601D">
        <w:rPr>
          <w:i/>
        </w:rPr>
        <w:t>a</w:t>
      </w:r>
      <w:r w:rsidRPr="0071601D">
        <w:rPr>
          <w:i/>
          <w:u w:val="single"/>
        </w:rPr>
        <w:t>,</w:t>
      </w:r>
      <w:r w:rsidRPr="0071601D">
        <w:rPr>
          <w:i/>
        </w:rPr>
        <w:t xml:space="preserve"> b</w:t>
      </w:r>
      <w:r>
        <w:t xml:space="preserve">], and </w:t>
      </w:r>
      <w:r w:rsidRPr="0071601D">
        <w:rPr>
          <w:i/>
        </w:rPr>
        <w:t>C</w:t>
      </w:r>
      <w:r>
        <w:t xml:space="preserve"> is traversed exactly once as </w:t>
      </w:r>
      <w:r w:rsidRPr="0071601D">
        <w:rPr>
          <w:i/>
        </w:rPr>
        <w:t>t</w:t>
      </w:r>
      <w:r>
        <w:t xml:space="preserve"> increases from </w:t>
      </w:r>
      <w:r w:rsidRPr="002B0E9E">
        <w:rPr>
          <w:position w:val="-6"/>
        </w:rPr>
        <w:object w:dxaOrig="520" w:dyaOrig="240" w14:anchorId="6465E545">
          <v:shape id="_x0000_i1089" type="#_x0000_t75" style="width:26.35pt;height:12pt" o:ole="">
            <v:imagedata r:id="rId138" o:title=""/>
          </v:shape>
          <o:OLEObject Type="Embed" ProgID="Equation.DSMT4" ShapeID="_x0000_i1089" DrawAspect="Content" ObjectID="_1577641129" r:id="rId139"/>
        </w:object>
      </w:r>
      <w:r>
        <w:t xml:space="preserve"> to </w:t>
      </w:r>
      <w:r w:rsidRPr="002B0E9E">
        <w:rPr>
          <w:position w:val="-6"/>
        </w:rPr>
        <w:object w:dxaOrig="520" w:dyaOrig="240" w14:anchorId="34196F78">
          <v:shape id="_x0000_i1090" type="#_x0000_t75" style="width:26.35pt;height:12pt" o:ole="">
            <v:imagedata r:id="rId140" o:title=""/>
          </v:shape>
          <o:OLEObject Type="Embed" ProgID="Equation.DSMT4" ShapeID="_x0000_i1090" DrawAspect="Content" ObjectID="_1577641130" r:id="rId141"/>
        </w:object>
      </w:r>
      <w:r>
        <w:t xml:space="preserve">, then the length of </w:t>
      </w:r>
      <w:r w:rsidRPr="0071601D">
        <w:rPr>
          <w:i/>
        </w:rPr>
        <w:t>C</w:t>
      </w:r>
      <w:r>
        <w:t xml:space="preserve"> is the definite integral</w:t>
      </w:r>
    </w:p>
    <w:p w14:paraId="00ED09BC" w14:textId="77777777" w:rsidR="004B25D2" w:rsidRDefault="0016583E" w:rsidP="00EF06CF">
      <w:pPr>
        <w:spacing w:before="120" w:after="120"/>
        <w:jc w:val="center"/>
      </w:pPr>
      <w:r w:rsidRPr="0016583E">
        <w:rPr>
          <w:position w:val="-42"/>
        </w:rPr>
        <w:object w:dxaOrig="3260" w:dyaOrig="1020" w14:anchorId="4ED61B8B">
          <v:shape id="_x0000_i1091" type="#_x0000_t75" style="width:163.35pt;height:51pt" o:ole="">
            <v:imagedata r:id="rId142" o:title=""/>
          </v:shape>
          <o:OLEObject Type="Embed" ProgID="Equation.DSMT4" ShapeID="_x0000_i1091" DrawAspect="Content" ObjectID="_1577641131" r:id="rId143"/>
        </w:object>
      </w:r>
    </w:p>
    <w:p w14:paraId="209B1471" w14:textId="77777777" w:rsidR="004B25D2" w:rsidRDefault="004B25D2" w:rsidP="00EF1A2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6EB923E" wp14:editId="165619D6">
            <wp:extent cx="2156544" cy="219456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54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</w:rPr>
        <w:drawing>
          <wp:inline distT="0" distB="0" distL="0" distR="0" wp14:anchorId="0029DAE6" wp14:editId="60BF46DA">
            <wp:extent cx="2459736" cy="173736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973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BEDCB" w14:textId="77777777" w:rsidR="004B25D2" w:rsidRDefault="004B25D2" w:rsidP="003D5280"/>
    <w:p w14:paraId="5F8E79AC" w14:textId="77777777" w:rsidR="004B25D2" w:rsidRDefault="004B25D2" w:rsidP="003D5280"/>
    <w:p w14:paraId="77DE9386" w14:textId="77777777" w:rsidR="004B25D2" w:rsidRPr="001B6E8D" w:rsidRDefault="004B25D2" w:rsidP="009A6F89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14:paraId="30CE65EE" w14:textId="77777777" w:rsidR="004B25D2" w:rsidRDefault="004B25D2" w:rsidP="009A6F89">
      <w:pPr>
        <w:spacing w:line="360" w:lineRule="auto"/>
        <w:rPr>
          <w:position w:val="-10"/>
        </w:rPr>
      </w:pPr>
      <w:r>
        <w:t xml:space="preserve">Find the length of the circle of radius </w:t>
      </w:r>
      <w:r w:rsidRPr="003C3CF4">
        <w:rPr>
          <w:i/>
        </w:rPr>
        <w:t>r</w:t>
      </w:r>
      <w:r>
        <w:t xml:space="preserve"> defined parametrically by   </w:t>
      </w:r>
      <w:r w:rsidR="00E3602D" w:rsidRPr="002B0E9E">
        <w:rPr>
          <w:position w:val="-10"/>
        </w:rPr>
        <w:object w:dxaOrig="3500" w:dyaOrig="340" w14:anchorId="250DF3DD">
          <v:shape id="_x0000_i1092" type="#_x0000_t75" style="width:174.65pt;height:17.35pt" o:ole="">
            <v:imagedata r:id="rId146" o:title=""/>
          </v:shape>
          <o:OLEObject Type="Embed" ProgID="Equation.DSMT4" ShapeID="_x0000_i1092" DrawAspect="Content" ObjectID="_1577641132" r:id="rId147"/>
        </w:object>
      </w:r>
    </w:p>
    <w:p w14:paraId="792924D0" w14:textId="77777777" w:rsidR="004B25D2" w:rsidRPr="00EF1A25" w:rsidRDefault="004B25D2" w:rsidP="009A6F89">
      <w:pPr>
        <w:spacing w:line="360" w:lineRule="auto"/>
        <w:rPr>
          <w:b/>
          <w:i/>
          <w:color w:val="833C0B" w:themeColor="accent2" w:themeShade="80"/>
          <w:position w:val="-10"/>
          <w:u w:val="single"/>
        </w:rPr>
      </w:pPr>
      <w:r w:rsidRPr="00EF1A25">
        <w:rPr>
          <w:b/>
          <w:i/>
          <w:color w:val="833C0B" w:themeColor="accent2" w:themeShade="80"/>
          <w:position w:val="-10"/>
          <w:u w:val="single"/>
        </w:rPr>
        <w:t>Solution</w:t>
      </w:r>
    </w:p>
    <w:p w14:paraId="3A763919" w14:textId="77777777" w:rsidR="004B25D2" w:rsidRDefault="00E3602D" w:rsidP="00EF06CF">
      <w:pPr>
        <w:ind w:left="360"/>
        <w:rPr>
          <w:position w:val="-38"/>
        </w:rPr>
      </w:pPr>
      <w:r w:rsidRPr="00E3602D">
        <w:rPr>
          <w:position w:val="-40"/>
        </w:rPr>
        <w:object w:dxaOrig="3019" w:dyaOrig="980" w14:anchorId="23511EE8">
          <v:shape id="_x0000_i1093" type="#_x0000_t75" style="width:150.65pt;height:49.35pt" o:ole="">
            <v:imagedata r:id="rId148" o:title=""/>
          </v:shape>
          <o:OLEObject Type="Embed" ProgID="Equation.DSMT4" ShapeID="_x0000_i1093" DrawAspect="Content" ObjectID="_1577641133" r:id="rId149"/>
        </w:object>
      </w:r>
    </w:p>
    <w:p w14:paraId="64793F88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10"/>
        </w:rPr>
        <w:tab/>
      </w:r>
      <w:r w:rsidR="00E3602D" w:rsidRPr="00E3602D">
        <w:rPr>
          <w:position w:val="-38"/>
        </w:rPr>
        <w:object w:dxaOrig="3420" w:dyaOrig="940" w14:anchorId="7A1B77E7">
          <v:shape id="_x0000_i1094" type="#_x0000_t75" style="width:171pt;height:48pt" o:ole="">
            <v:imagedata r:id="rId150" o:title=""/>
          </v:shape>
          <o:OLEObject Type="Embed" ProgID="Equation.DSMT4" ShapeID="_x0000_i1094" DrawAspect="Content" ObjectID="_1577641134" r:id="rId151"/>
        </w:object>
      </w:r>
    </w:p>
    <w:p w14:paraId="1A87413D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67841" w:rsidRPr="00C67841">
        <w:rPr>
          <w:position w:val="-38"/>
        </w:rPr>
        <w:object w:dxaOrig="3180" w:dyaOrig="940" w14:anchorId="0AD3E004">
          <v:shape id="_x0000_i1095" type="#_x0000_t75" style="width:159pt;height:48pt" o:ole="">
            <v:imagedata r:id="rId152" o:title=""/>
          </v:shape>
          <o:OLEObject Type="Embed" ProgID="Equation.DSMT4" ShapeID="_x0000_i1095" DrawAspect="Content" ObjectID="_1577641135" r:id="rId153"/>
        </w:object>
      </w:r>
    </w:p>
    <w:p w14:paraId="51DE8C2A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67841" w:rsidRPr="00C67841">
        <w:rPr>
          <w:position w:val="-38"/>
        </w:rPr>
        <w:object w:dxaOrig="3080" w:dyaOrig="940" w14:anchorId="7D45C01B">
          <v:shape id="_x0000_i1096" type="#_x0000_t75" style="width:154.35pt;height:48pt" o:ole="">
            <v:imagedata r:id="rId154" o:title=""/>
          </v:shape>
          <o:OLEObject Type="Embed" ProgID="Equation.DSMT4" ShapeID="_x0000_i1096" DrawAspect="Content" ObjectID="_1577641136" r:id="rId155"/>
        </w:object>
      </w:r>
    </w:p>
    <w:p w14:paraId="61B3FA47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1F1068">
        <w:rPr>
          <w:position w:val="-34"/>
        </w:rPr>
        <w:object w:dxaOrig="1160" w:dyaOrig="859" w14:anchorId="77E7D706">
          <v:shape id="_x0000_i1097" type="#_x0000_t75" style="width:58.65pt;height:43.65pt" o:ole="">
            <v:imagedata r:id="rId156" o:title=""/>
          </v:shape>
          <o:OLEObject Type="Embed" ProgID="Equation.DSMT4" ShapeID="_x0000_i1097" DrawAspect="Content" ObjectID="_1577641137" r:id="rId157"/>
        </w:object>
      </w:r>
    </w:p>
    <w:p w14:paraId="50955986" w14:textId="77777777" w:rsidR="004B25D2" w:rsidRDefault="004B25D2" w:rsidP="00C67841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C67841" w:rsidRPr="00C67841">
        <w:rPr>
          <w:position w:val="-30"/>
        </w:rPr>
        <w:object w:dxaOrig="920" w:dyaOrig="720" w14:anchorId="1430EDE7">
          <v:shape id="_x0000_i1098" type="#_x0000_t75" style="width:45.65pt;height:36pt" o:ole="">
            <v:imagedata r:id="rId158" o:title=""/>
          </v:shape>
          <o:OLEObject Type="Embed" ProgID="Equation.DSMT4" ShapeID="_x0000_i1098" DrawAspect="Content" ObjectID="_1577641138" r:id="rId159"/>
        </w:object>
      </w:r>
    </w:p>
    <w:p w14:paraId="0C983A75" w14:textId="77777777" w:rsidR="004B25D2" w:rsidRDefault="004B25D2" w:rsidP="00EF1A25">
      <w:pPr>
        <w:tabs>
          <w:tab w:val="left" w:pos="540"/>
        </w:tabs>
        <w:spacing w:line="240" w:lineRule="auto"/>
        <w:ind w:left="360"/>
      </w:pPr>
      <w:r>
        <w:rPr>
          <w:position w:val="-38"/>
        </w:rPr>
        <w:tab/>
      </w:r>
      <w:r w:rsidR="00236238" w:rsidRPr="002B0E9E">
        <w:rPr>
          <w:position w:val="-10"/>
        </w:rPr>
        <w:object w:dxaOrig="1300" w:dyaOrig="340" w14:anchorId="34237FF9">
          <v:shape id="_x0000_i1099" type="#_x0000_t75" style="width:65.35pt;height:17.35pt" o:ole="">
            <v:imagedata r:id="rId160" o:title=""/>
          </v:shape>
          <o:OLEObject Type="Embed" ProgID="Equation.DSMT4" ShapeID="_x0000_i1099" DrawAspect="Content" ObjectID="_1577641139" r:id="rId161"/>
        </w:object>
      </w:r>
    </w:p>
    <w:p w14:paraId="470746A3" w14:textId="77777777" w:rsidR="00236238" w:rsidRDefault="00236238" w:rsidP="00236238"/>
    <w:p w14:paraId="7D2DB487" w14:textId="77777777" w:rsidR="00236238" w:rsidRDefault="00236238" w:rsidP="00236238"/>
    <w:p w14:paraId="5D738CA9" w14:textId="77777777" w:rsidR="004B25D2" w:rsidRPr="001B6E8D" w:rsidRDefault="004B25D2" w:rsidP="00EF06CF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14:paraId="34E825B5" w14:textId="77777777" w:rsidR="004B25D2" w:rsidRDefault="004B25D2" w:rsidP="00EF06CF">
      <w:pPr>
        <w:tabs>
          <w:tab w:val="left" w:pos="3600"/>
        </w:tabs>
      </w:pPr>
      <w:r>
        <w:t>Find the length of the asteroid:</w:t>
      </w:r>
      <w:r>
        <w:tab/>
      </w:r>
      <w:r w:rsidR="0016583E" w:rsidRPr="002B0E9E">
        <w:rPr>
          <w:position w:val="-10"/>
        </w:rPr>
        <w:object w:dxaOrig="3480" w:dyaOrig="420" w14:anchorId="50F1511E">
          <v:shape id="_x0000_i1100" type="#_x0000_t75" style="width:174pt;height:21pt" o:ole="">
            <v:imagedata r:id="rId162" o:title=""/>
          </v:shape>
          <o:OLEObject Type="Embed" ProgID="Equation.DSMT4" ShapeID="_x0000_i1100" DrawAspect="Content" ObjectID="_1577641140" r:id="rId163"/>
        </w:object>
      </w:r>
    </w:p>
    <w:p w14:paraId="48FB6353" w14:textId="77777777"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6F1E476F" w14:textId="77777777" w:rsidR="004B25D2" w:rsidRDefault="004B25D2" w:rsidP="00236238">
      <w:pPr>
        <w:spacing w:after="80"/>
        <w:ind w:left="360"/>
      </w:pPr>
      <w:r>
        <w:t>Because of the curve’s symmetry with respect to the coordinate axes, its length is 4 times the length of the first quadrant.</w:t>
      </w:r>
    </w:p>
    <w:p w14:paraId="77A756D2" w14:textId="77777777" w:rsidR="004B25D2" w:rsidRDefault="000A758B" w:rsidP="00EF06CF">
      <w:pPr>
        <w:ind w:left="360"/>
      </w:pPr>
      <w:r w:rsidRPr="002B0E9E">
        <w:rPr>
          <w:position w:val="-28"/>
        </w:rPr>
        <w:object w:dxaOrig="2799" w:dyaOrig="780" w14:anchorId="54C1C7AF">
          <v:shape id="_x0000_i1101" type="#_x0000_t75" style="width:139.65pt;height:39pt" o:ole="">
            <v:imagedata r:id="rId164" o:title=""/>
          </v:shape>
          <o:OLEObject Type="Embed" ProgID="Equation.DSMT4" ShapeID="_x0000_i1101" DrawAspect="Content" ObjectID="_1577641141" r:id="rId165"/>
        </w:object>
      </w:r>
    </w:p>
    <w:p w14:paraId="69BAACE6" w14:textId="77777777" w:rsidR="000A758B" w:rsidRDefault="000A758B" w:rsidP="000A758B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0A758B">
        <w:rPr>
          <w:position w:val="-6"/>
        </w:rPr>
        <w:object w:dxaOrig="1560" w:dyaOrig="380" w14:anchorId="291671F9">
          <v:shape id="_x0000_i1102" type="#_x0000_t75" style="width:78pt;height:18.65pt" o:ole="">
            <v:imagedata r:id="rId166" o:title=""/>
          </v:shape>
          <o:OLEObject Type="Embed" ProgID="Equation.DSMT4" ShapeID="_x0000_i1102" DrawAspect="Content" ObjectID="_1577641142" r:id="rId167"/>
        </w:object>
      </w:r>
      <w:r>
        <w:rPr>
          <w:position w:val="-10"/>
        </w:rPr>
        <w:t xml:space="preserve"> </w:t>
      </w:r>
    </w:p>
    <w:p w14:paraId="3987E213" w14:textId="77777777" w:rsidR="004B25D2" w:rsidRDefault="000A758B" w:rsidP="00EF06CF">
      <w:pPr>
        <w:ind w:left="360"/>
      </w:pPr>
      <w:r w:rsidRPr="002B0E9E">
        <w:rPr>
          <w:position w:val="-28"/>
        </w:rPr>
        <w:object w:dxaOrig="2640" w:dyaOrig="780" w14:anchorId="5D1F186D">
          <v:shape id="_x0000_i1103" type="#_x0000_t75" style="width:132pt;height:39pt" o:ole="">
            <v:imagedata r:id="rId168" o:title=""/>
          </v:shape>
          <o:OLEObject Type="Embed" ProgID="Equation.DSMT4" ShapeID="_x0000_i1103" DrawAspect="Content" ObjectID="_1577641143" r:id="rId169"/>
        </w:object>
      </w:r>
    </w:p>
    <w:p w14:paraId="2CF8C9AC" w14:textId="77777777" w:rsidR="000A758B" w:rsidRDefault="000A758B" w:rsidP="000A758B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0A758B">
        <w:rPr>
          <w:position w:val="-6"/>
        </w:rPr>
        <w:object w:dxaOrig="1560" w:dyaOrig="380" w14:anchorId="0CF8E591">
          <v:shape id="_x0000_i1104" type="#_x0000_t75" style="width:78pt;height:18.65pt" o:ole="">
            <v:imagedata r:id="rId170" o:title=""/>
          </v:shape>
          <o:OLEObject Type="Embed" ProgID="Equation.DSMT4" ShapeID="_x0000_i1104" DrawAspect="Content" ObjectID="_1577641144" r:id="rId171"/>
        </w:object>
      </w:r>
    </w:p>
    <w:p w14:paraId="5F5D8BFF" w14:textId="77777777" w:rsidR="004B25D2" w:rsidRDefault="004B25D2" w:rsidP="00EF06CF">
      <w:pPr>
        <w:ind w:left="360"/>
        <w:rPr>
          <w:position w:val="-10"/>
        </w:rPr>
      </w:pPr>
      <w:r w:rsidRPr="002B0E9E">
        <w:rPr>
          <w:position w:val="-30"/>
        </w:rPr>
        <w:object w:dxaOrig="4900" w:dyaOrig="840" w14:anchorId="438BA898">
          <v:shape id="_x0000_i1105" type="#_x0000_t75" style="width:245.35pt;height:42pt" o:ole="">
            <v:imagedata r:id="rId172" o:title=""/>
          </v:shape>
          <o:OLEObject Type="Embed" ProgID="Equation.DSMT4" ShapeID="_x0000_i1105" DrawAspect="Content" ObjectID="_1577641145" r:id="rId173"/>
        </w:object>
      </w:r>
    </w:p>
    <w:p w14:paraId="22D09E8A" w14:textId="77777777" w:rsidR="004B25D2" w:rsidRDefault="004B25D2" w:rsidP="00EF06CF">
      <w:pPr>
        <w:tabs>
          <w:tab w:val="left" w:pos="2160"/>
          <w:tab w:val="left" w:pos="6480"/>
        </w:tabs>
        <w:ind w:left="360"/>
        <w:rPr>
          <w:position w:val="-10"/>
        </w:rPr>
      </w:pPr>
      <w:r>
        <w:rPr>
          <w:position w:val="-10"/>
        </w:rPr>
        <w:tab/>
      </w:r>
      <w:r w:rsidRPr="002B0E9E">
        <w:rPr>
          <w:position w:val="-14"/>
        </w:rPr>
        <w:object w:dxaOrig="2820" w:dyaOrig="520" w14:anchorId="5FCF9C8B">
          <v:shape id="_x0000_i1106" type="#_x0000_t75" style="width:141pt;height:26.35pt" o:ole="">
            <v:imagedata r:id="rId174" o:title=""/>
          </v:shape>
          <o:OLEObject Type="Embed" ProgID="Equation.DSMT4" ShapeID="_x0000_i1106" DrawAspect="Content" ObjectID="_1577641146" r:id="rId175"/>
        </w:object>
      </w:r>
      <w:r>
        <w:rPr>
          <w:position w:val="-10"/>
        </w:rPr>
        <w:tab/>
      </w:r>
      <w:r w:rsidRPr="002B0E9E">
        <w:rPr>
          <w:position w:val="-6"/>
        </w:rPr>
        <w:object w:dxaOrig="1600" w:dyaOrig="380" w14:anchorId="3AB56BB8">
          <v:shape id="_x0000_i1107" type="#_x0000_t75" style="width:80.35pt;height:18.65pt" o:ole="">
            <v:imagedata r:id="rId176" o:title=""/>
          </v:shape>
          <o:OLEObject Type="Embed" ProgID="Equation.DSMT4" ShapeID="_x0000_i1107" DrawAspect="Content" ObjectID="_1577641147" r:id="rId177"/>
        </w:object>
      </w:r>
    </w:p>
    <w:p w14:paraId="385ED300" w14:textId="77777777" w:rsidR="004B25D2" w:rsidRDefault="004B25D2" w:rsidP="00C50430">
      <w:pPr>
        <w:tabs>
          <w:tab w:val="left" w:pos="2160"/>
          <w:tab w:val="left" w:pos="64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9E0F6C" w:rsidRPr="009E0F6C">
        <w:rPr>
          <w:position w:val="-10"/>
        </w:rPr>
        <w:object w:dxaOrig="1400" w:dyaOrig="340" w14:anchorId="5CF248E9">
          <v:shape id="_x0000_i1108" type="#_x0000_t75" style="width:69.65pt;height:17.35pt" o:ole="">
            <v:imagedata r:id="rId178" o:title=""/>
          </v:shape>
          <o:OLEObject Type="Embed" ProgID="Equation.DSMT4" ShapeID="_x0000_i1108" DrawAspect="Content" ObjectID="_1577641148" r:id="rId179"/>
        </w:object>
      </w:r>
      <w:r>
        <w:rPr>
          <w:position w:val="-10"/>
        </w:rPr>
        <w:tab/>
      </w:r>
      <w:r w:rsidRPr="002B0E9E">
        <w:rPr>
          <w:position w:val="-18"/>
        </w:rPr>
        <w:object w:dxaOrig="2280" w:dyaOrig="499" w14:anchorId="55E3EF08">
          <v:shape id="_x0000_i1109" type="#_x0000_t75" style="width:114pt;height:24.65pt" o:ole="">
            <v:imagedata r:id="rId180" o:title=""/>
          </v:shape>
          <o:OLEObject Type="Embed" ProgID="Equation.DSMT4" ShapeID="_x0000_i1109" DrawAspect="Content" ObjectID="_1577641149" r:id="rId181"/>
        </w:object>
      </w:r>
    </w:p>
    <w:p w14:paraId="28D169B0" w14:textId="77777777" w:rsidR="004B25D2" w:rsidRDefault="004B25D2" w:rsidP="00EF06CF">
      <w:pPr>
        <w:ind w:left="360"/>
        <w:rPr>
          <w:position w:val="-38"/>
        </w:rPr>
      </w:pPr>
      <w:r w:rsidRPr="002B0E9E">
        <w:rPr>
          <w:position w:val="-38"/>
        </w:rPr>
        <w:object w:dxaOrig="2960" w:dyaOrig="940" w14:anchorId="2455DE53">
          <v:shape id="_x0000_i1110" type="#_x0000_t75" style="width:147.65pt;height:47.35pt" o:ole="">
            <v:imagedata r:id="rId182" o:title=""/>
          </v:shape>
          <o:OLEObject Type="Embed" ProgID="Equation.DSMT4" ShapeID="_x0000_i1110" DrawAspect="Content" ObjectID="_1577641150" r:id="rId183"/>
        </w:object>
      </w:r>
    </w:p>
    <w:p w14:paraId="04D051BE" w14:textId="77777777" w:rsidR="004B25D2" w:rsidRDefault="004B25D2" w:rsidP="009E0F6C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240" w:dyaOrig="940" w14:anchorId="0D3ED685">
          <v:shape id="_x0000_i1111" type="#_x0000_t75" style="width:111.65pt;height:47.35pt" o:ole="">
            <v:imagedata r:id="rId184" o:title=""/>
          </v:shape>
          <o:OLEObject Type="Embed" ProgID="Equation.DSMT4" ShapeID="_x0000_i1111" DrawAspect="Content" ObjectID="_1577641151" r:id="rId185"/>
        </w:object>
      </w:r>
      <w:r w:rsidR="009E0F6C">
        <w:tab/>
      </w:r>
      <w:r w:rsidRPr="002B0E9E">
        <w:rPr>
          <w:position w:val="-6"/>
        </w:rPr>
        <w:object w:dxaOrig="1680" w:dyaOrig="260" w14:anchorId="3EB860EB">
          <v:shape id="_x0000_i1112" type="#_x0000_t75" style="width:84pt;height:12.65pt" o:ole="">
            <v:imagedata r:id="rId186" o:title=""/>
          </v:shape>
          <o:OLEObject Type="Embed" ProgID="Equation.DSMT4" ShapeID="_x0000_i1112" DrawAspect="Content" ObjectID="_1577641152" r:id="rId187"/>
        </w:object>
      </w:r>
    </w:p>
    <w:p w14:paraId="46DCA078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939" w:dyaOrig="940" w14:anchorId="426ADE7A">
          <v:shape id="_x0000_i1113" type="#_x0000_t75" style="width:96.65pt;height:47.35pt" o:ole="">
            <v:imagedata r:id="rId188" o:title=""/>
          </v:shape>
          <o:OLEObject Type="Embed" ProgID="Equation.DSMT4" ShapeID="_x0000_i1113" DrawAspect="Content" ObjectID="_1577641153" r:id="rId189"/>
        </w:object>
      </w:r>
    </w:p>
    <w:p w14:paraId="1904E926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52575" w:rsidRPr="002B0E9E">
        <w:rPr>
          <w:position w:val="-30"/>
        </w:rPr>
        <w:object w:dxaOrig="1760" w:dyaOrig="720" w14:anchorId="18E5D6A0">
          <v:shape id="_x0000_i1114" type="#_x0000_t75" style="width:87.65pt;height:36pt" o:ole="">
            <v:imagedata r:id="rId190" o:title=""/>
          </v:shape>
          <o:OLEObject Type="Embed" ProgID="Equation.DSMT4" ShapeID="_x0000_i1114" DrawAspect="Content" ObjectID="_1577641154" r:id="rId191"/>
        </w:object>
      </w:r>
    </w:p>
    <w:p w14:paraId="6C710A34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2B0E9E">
        <w:rPr>
          <w:position w:val="-14"/>
        </w:rPr>
        <w:object w:dxaOrig="1240" w:dyaOrig="400" w14:anchorId="4467659B">
          <v:shape id="_x0000_i1115" type="#_x0000_t75" style="width:62.35pt;height:20.35pt" o:ole="">
            <v:imagedata r:id="rId192" o:title=""/>
          </v:shape>
          <o:OLEObject Type="Embed" ProgID="Equation.DSMT4" ShapeID="_x0000_i1115" DrawAspect="Content" ObjectID="_1577641155" r:id="rId193"/>
        </w:object>
      </w:r>
    </w:p>
    <w:p w14:paraId="47A15DF5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2B0E9E">
        <w:rPr>
          <w:position w:val="-14"/>
        </w:rPr>
        <w:object w:dxaOrig="960" w:dyaOrig="400" w14:anchorId="4DB1CEF6">
          <v:shape id="_x0000_i1116" type="#_x0000_t75" style="width:48pt;height:20.35pt" o:ole="">
            <v:imagedata r:id="rId194" o:title=""/>
          </v:shape>
          <o:OLEObject Type="Embed" ProgID="Equation.DSMT4" ShapeID="_x0000_i1116" DrawAspect="Content" ObjectID="_1577641156" r:id="rId195"/>
        </w:object>
      </w:r>
    </w:p>
    <w:p w14:paraId="149E5D98" w14:textId="77777777" w:rsidR="004B25D2" w:rsidRDefault="004B25D2" w:rsidP="00782F1C">
      <w:pPr>
        <w:tabs>
          <w:tab w:val="left" w:pos="540"/>
        </w:tabs>
        <w:spacing w:line="240" w:lineRule="auto"/>
        <w:ind w:left="360"/>
      </w:pPr>
      <w:r>
        <w:rPr>
          <w:position w:val="-38"/>
        </w:rPr>
        <w:tab/>
      </w:r>
      <w:r w:rsidR="00782F1C" w:rsidRPr="002B0E9E">
        <w:rPr>
          <w:position w:val="-10"/>
        </w:rPr>
        <w:object w:dxaOrig="1040" w:dyaOrig="340" w14:anchorId="395DA389">
          <v:shape id="_x0000_i1117" type="#_x0000_t75" style="width:51.65pt;height:17.35pt" o:ole="">
            <v:imagedata r:id="rId196" o:title=""/>
          </v:shape>
          <o:OLEObject Type="Embed" ProgID="Equation.DSMT4" ShapeID="_x0000_i1117" DrawAspect="Content" ObjectID="_1577641157" r:id="rId197"/>
        </w:object>
      </w:r>
    </w:p>
    <w:p w14:paraId="1A793EAD" w14:textId="77777777" w:rsidR="004B25D2" w:rsidRPr="00F904A4" w:rsidRDefault="004B25D2" w:rsidP="00EF06CF">
      <w:pPr>
        <w:rPr>
          <w:sz w:val="12"/>
        </w:rPr>
      </w:pPr>
      <w:r w:rsidRPr="00F904A4">
        <w:rPr>
          <w:sz w:val="12"/>
        </w:rPr>
        <w:br w:type="page"/>
      </w:r>
    </w:p>
    <w:p w14:paraId="38663E00" w14:textId="77777777" w:rsidR="004B25D2" w:rsidRPr="00A6007F" w:rsidRDefault="004B25D2" w:rsidP="008F4F1D">
      <w:pPr>
        <w:spacing w:line="360" w:lineRule="auto"/>
        <w:rPr>
          <w:b/>
          <w:sz w:val="28"/>
        </w:rPr>
      </w:pPr>
      <w:r w:rsidRPr="00A6007F">
        <w:rPr>
          <w:b/>
          <w:sz w:val="28"/>
        </w:rPr>
        <w:lastRenderedPageBreak/>
        <w:t>Area of Surface of Revolution for Parametrized Curves</w:t>
      </w:r>
    </w:p>
    <w:p w14:paraId="456566F5" w14:textId="77777777" w:rsidR="004B25D2" w:rsidRDefault="004B25D2" w:rsidP="008F4F1D">
      <w:pPr>
        <w:spacing w:after="240"/>
        <w:rPr>
          <w:position w:val="-6"/>
        </w:rPr>
      </w:pPr>
      <w:r>
        <w:t xml:space="preserve">If a smooth curve </w:t>
      </w:r>
      <w:r w:rsidRPr="002B0E9E">
        <w:rPr>
          <w:position w:val="-14"/>
        </w:rPr>
        <w:object w:dxaOrig="900" w:dyaOrig="400" w14:anchorId="58579563">
          <v:shape id="_x0000_i1118" type="#_x0000_t75" style="width:45pt;height:20.35pt" o:ole="">
            <v:imagedata r:id="rId198" o:title=""/>
          </v:shape>
          <o:OLEObject Type="Embed" ProgID="Equation.DSMT4" ShapeID="_x0000_i1118" DrawAspect="Content" ObjectID="_1577641158" r:id="rId199"/>
        </w:object>
      </w:r>
      <w:r w:rsidRPr="003872AD">
        <w:t xml:space="preserve"> </w:t>
      </w:r>
      <w:r>
        <w:t xml:space="preserve">and </w:t>
      </w:r>
      <w:r w:rsidRPr="002B0E9E">
        <w:rPr>
          <w:position w:val="-14"/>
        </w:rPr>
        <w:object w:dxaOrig="900" w:dyaOrig="400" w14:anchorId="330ACFE8">
          <v:shape id="_x0000_i1119" type="#_x0000_t75" style="width:45pt;height:20.35pt" o:ole="">
            <v:imagedata r:id="rId200" o:title=""/>
          </v:shape>
          <o:OLEObject Type="Embed" ProgID="Equation.DSMT4" ShapeID="_x0000_i1119" DrawAspect="Content" ObjectID="_1577641159" r:id="rId201"/>
        </w:object>
      </w:r>
      <w:r>
        <w:t xml:space="preserve">, </w:t>
      </w:r>
      <w:r w:rsidRPr="002B0E9E">
        <w:rPr>
          <w:position w:val="-6"/>
        </w:rPr>
        <w:object w:dxaOrig="880" w:dyaOrig="279" w14:anchorId="40D6C20F">
          <v:shape id="_x0000_i1120" type="#_x0000_t75" style="width:44.35pt;height:14.35pt" o:ole="">
            <v:imagedata r:id="rId202" o:title=""/>
          </v:shape>
          <o:OLEObject Type="Embed" ProgID="Equation.DSMT4" ShapeID="_x0000_i1120" DrawAspect="Content" ObjectID="_1577641160" r:id="rId203"/>
        </w:object>
      </w:r>
      <w:r>
        <w:rPr>
          <w:position w:val="-6"/>
        </w:rPr>
        <w:t xml:space="preserve">, is traversed exactly once as </w:t>
      </w:r>
      <w:r w:rsidRPr="008F4F1D">
        <w:rPr>
          <w:i/>
          <w:position w:val="-6"/>
          <w:sz w:val="26"/>
          <w:szCs w:val="26"/>
        </w:rPr>
        <w:t>t</w:t>
      </w:r>
      <w:r w:rsidRPr="008F4F1D">
        <w:rPr>
          <w:position w:val="-6"/>
          <w:sz w:val="26"/>
          <w:szCs w:val="26"/>
        </w:rPr>
        <w:t xml:space="preserve"> </w:t>
      </w:r>
      <w:r>
        <w:rPr>
          <w:position w:val="-6"/>
        </w:rPr>
        <w:t xml:space="preserve">increases from </w:t>
      </w:r>
      <w:r w:rsidRPr="00DA0B2D">
        <w:rPr>
          <w:i/>
          <w:position w:val="-6"/>
        </w:rPr>
        <w:t>a</w:t>
      </w:r>
      <w:r>
        <w:rPr>
          <w:position w:val="-6"/>
        </w:rPr>
        <w:t xml:space="preserve"> to </w:t>
      </w:r>
      <w:r w:rsidRPr="00DA0B2D">
        <w:rPr>
          <w:i/>
          <w:position w:val="-6"/>
        </w:rPr>
        <w:t>b</w:t>
      </w:r>
      <w:r>
        <w:rPr>
          <w:position w:val="-6"/>
        </w:rPr>
        <w:t>, then the areas of the surfaces generated by revolving the curve about the coordinate axes are as follows.</w:t>
      </w:r>
    </w:p>
    <w:p w14:paraId="5E2BA07D" w14:textId="77777777" w:rsidR="004B25D2" w:rsidRPr="00D00926" w:rsidRDefault="004B25D2" w:rsidP="00EF06CF">
      <w:pPr>
        <w:pStyle w:val="ListParagraph"/>
        <w:numPr>
          <w:ilvl w:val="0"/>
          <w:numId w:val="2"/>
        </w:numPr>
        <w:spacing w:after="120" w:line="276" w:lineRule="auto"/>
        <w:ind w:left="540"/>
        <w:rPr>
          <w:b/>
        </w:rPr>
      </w:pPr>
      <w:r w:rsidRPr="00D00926">
        <w:rPr>
          <w:b/>
        </w:rPr>
        <w:t xml:space="preserve">Revolution about the </w:t>
      </w:r>
      <w:r w:rsidRPr="00D00926">
        <w:rPr>
          <w:b/>
          <w:i/>
        </w:rPr>
        <w:t>x</w:t>
      </w:r>
      <w:r w:rsidRPr="00D00926">
        <w:rPr>
          <w:b/>
        </w:rPr>
        <w:sym w:font="Symbol" w:char="F02D"/>
      </w:r>
      <w:r w:rsidRPr="00D00926">
        <w:rPr>
          <w:b/>
        </w:rPr>
        <w:t>axis (</w:t>
      </w:r>
      <w:r w:rsidRPr="00D00926">
        <w:rPr>
          <w:b/>
          <w:i/>
        </w:rPr>
        <w:t xml:space="preserve">y </w:t>
      </w:r>
      <w:r w:rsidRPr="00D00926">
        <w:rPr>
          <w:b/>
        </w:rPr>
        <w:t>≥ 0)</w:t>
      </w:r>
      <w:r>
        <w:rPr>
          <w:b/>
        </w:rPr>
        <w:t>:</w:t>
      </w:r>
    </w:p>
    <w:p w14:paraId="4AB8D34C" w14:textId="77777777" w:rsidR="004B25D2" w:rsidRDefault="004B25D2" w:rsidP="00EF06CF">
      <w:pPr>
        <w:tabs>
          <w:tab w:val="left" w:pos="2160"/>
        </w:tabs>
      </w:pPr>
      <w:r>
        <w:tab/>
      </w:r>
      <w:r w:rsidR="00F3391B" w:rsidRPr="00F3391B">
        <w:rPr>
          <w:position w:val="-42"/>
        </w:rPr>
        <w:object w:dxaOrig="3420" w:dyaOrig="1020" w14:anchorId="09DF9DEF">
          <v:shape id="_x0000_i1121" type="#_x0000_t75" style="width:172.65pt;height:51pt" o:ole="">
            <v:imagedata r:id="rId204" o:title=""/>
          </v:shape>
          <o:OLEObject Type="Embed" ProgID="Equation.DSMT4" ShapeID="_x0000_i1121" DrawAspect="Content" ObjectID="_1577641161" r:id="rId205"/>
        </w:object>
      </w:r>
    </w:p>
    <w:p w14:paraId="2F8ED610" w14:textId="77777777" w:rsidR="004B25D2" w:rsidRDefault="004B25D2" w:rsidP="00EF06CF"/>
    <w:p w14:paraId="15B6FA48" w14:textId="77777777" w:rsidR="004B25D2" w:rsidRPr="00A744DE" w:rsidRDefault="004B25D2" w:rsidP="00EF06CF">
      <w:pPr>
        <w:pStyle w:val="ListParagraph"/>
        <w:numPr>
          <w:ilvl w:val="0"/>
          <w:numId w:val="2"/>
        </w:numPr>
        <w:spacing w:after="120" w:line="276" w:lineRule="auto"/>
        <w:ind w:left="540"/>
        <w:rPr>
          <w:b/>
        </w:rPr>
      </w:pPr>
      <w:r w:rsidRPr="00A744DE">
        <w:rPr>
          <w:b/>
        </w:rPr>
        <w:t xml:space="preserve">Revolution about the </w:t>
      </w:r>
      <w:r w:rsidRPr="00A744DE">
        <w:rPr>
          <w:b/>
          <w:i/>
        </w:rPr>
        <w:t>y</w:t>
      </w:r>
      <w:r w:rsidRPr="00D00926">
        <w:sym w:font="Symbol" w:char="F02D"/>
      </w:r>
      <w:r w:rsidRPr="00A744DE">
        <w:rPr>
          <w:b/>
        </w:rPr>
        <w:t>axis (</w:t>
      </w:r>
      <w:r w:rsidRPr="00A744DE">
        <w:rPr>
          <w:b/>
          <w:i/>
        </w:rPr>
        <w:t xml:space="preserve">x </w:t>
      </w:r>
      <w:r w:rsidRPr="00A744DE">
        <w:rPr>
          <w:b/>
        </w:rPr>
        <w:t>≥ 0)</w:t>
      </w:r>
      <w:r>
        <w:rPr>
          <w:b/>
        </w:rPr>
        <w:t>:</w:t>
      </w:r>
    </w:p>
    <w:p w14:paraId="27AC6729" w14:textId="77777777" w:rsidR="004B25D2" w:rsidRDefault="004B25D2" w:rsidP="00EF06CF">
      <w:pPr>
        <w:tabs>
          <w:tab w:val="left" w:pos="2160"/>
        </w:tabs>
      </w:pPr>
      <w:r>
        <w:tab/>
      </w:r>
      <w:r w:rsidR="00F3391B" w:rsidRPr="00F3391B">
        <w:rPr>
          <w:position w:val="-42"/>
        </w:rPr>
        <w:object w:dxaOrig="3420" w:dyaOrig="1020" w14:anchorId="62BA7D30">
          <v:shape id="_x0000_i1122" type="#_x0000_t75" style="width:171pt;height:51pt" o:ole="">
            <v:imagedata r:id="rId206" o:title=""/>
          </v:shape>
          <o:OLEObject Type="Embed" ProgID="Equation.DSMT4" ShapeID="_x0000_i1122" DrawAspect="Content" ObjectID="_1577641162" r:id="rId207"/>
        </w:object>
      </w:r>
    </w:p>
    <w:p w14:paraId="1BFE62EB" w14:textId="77777777" w:rsidR="004B25D2" w:rsidRDefault="004B25D2" w:rsidP="00EF06CF"/>
    <w:p w14:paraId="09258EBE" w14:textId="77777777" w:rsidR="004B25D2" w:rsidRDefault="004B25D2" w:rsidP="00EF06CF"/>
    <w:p w14:paraId="00E1B970" w14:textId="77777777" w:rsidR="004B25D2" w:rsidRPr="001B6E8D" w:rsidRDefault="004B25D2" w:rsidP="00236238">
      <w:pPr>
        <w:spacing w:after="120"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14:paraId="6E93A9D1" w14:textId="77777777" w:rsidR="004B25D2" w:rsidRDefault="004B25D2" w:rsidP="00236238">
      <w:pPr>
        <w:spacing w:line="360" w:lineRule="auto"/>
      </w:pPr>
      <w:r>
        <w:t xml:space="preserve">The standard parametrization of the circle of radius 1 centered at the point (0, 1) in the </w:t>
      </w:r>
      <w:r w:rsidRPr="0035387C">
        <w:rPr>
          <w:i/>
        </w:rPr>
        <w:t>xy</w:t>
      </w:r>
      <w:r>
        <w:sym w:font="Symbol" w:char="F02D"/>
      </w:r>
      <w:r>
        <w:t xml:space="preserve">plane is </w:t>
      </w:r>
    </w:p>
    <w:p w14:paraId="31E6B69B" w14:textId="77777777" w:rsidR="004B25D2" w:rsidRDefault="004B25D2" w:rsidP="00236238">
      <w:pPr>
        <w:spacing w:line="360" w:lineRule="auto"/>
        <w:jc w:val="center"/>
        <w:rPr>
          <w:position w:val="-10"/>
        </w:rPr>
      </w:pPr>
      <w:r w:rsidRPr="002B0E9E">
        <w:rPr>
          <w:position w:val="-10"/>
        </w:rPr>
        <w:object w:dxaOrig="3440" w:dyaOrig="340" w14:anchorId="27619074">
          <v:shape id="_x0000_i1123" type="#_x0000_t75" style="width:171.65pt;height:17.35pt" o:ole="">
            <v:imagedata r:id="rId208" o:title=""/>
          </v:shape>
          <o:OLEObject Type="Embed" ProgID="Equation.DSMT4" ShapeID="_x0000_i1123" DrawAspect="Content" ObjectID="_1577641163" r:id="rId209"/>
        </w:object>
      </w:r>
    </w:p>
    <w:p w14:paraId="7AF82B1A" w14:textId="77777777" w:rsidR="004B25D2" w:rsidRDefault="004B25D2" w:rsidP="00236238">
      <w:pPr>
        <w:spacing w:line="360" w:lineRule="auto"/>
        <w:rPr>
          <w:position w:val="-10"/>
        </w:rPr>
      </w:pPr>
      <w:r>
        <w:rPr>
          <w:position w:val="-10"/>
        </w:rPr>
        <w:t xml:space="preserve">Use the parametrization to find the area of the surface swept out by revolving the circle about the </w:t>
      </w:r>
      <w:r w:rsidRPr="00236238">
        <w:rPr>
          <w:i/>
          <w:position w:val="-10"/>
        </w:rPr>
        <w:t>x</w:t>
      </w:r>
      <w:r w:rsidRPr="00236238">
        <w:rPr>
          <w:i/>
          <w:position w:val="-10"/>
        </w:rPr>
        <w:sym w:font="Symbol" w:char="F02D"/>
      </w:r>
      <w:r>
        <w:rPr>
          <w:position w:val="-10"/>
        </w:rPr>
        <w:t>axis.</w:t>
      </w:r>
    </w:p>
    <w:p w14:paraId="1D9A79A3" w14:textId="77777777" w:rsidR="004B25D2" w:rsidRPr="00E2428A" w:rsidRDefault="004B25D2" w:rsidP="00850E80">
      <w:pPr>
        <w:spacing w:before="80" w:line="24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4A3918FD" w14:textId="77777777" w:rsidR="004B25D2" w:rsidRDefault="004B25D2" w:rsidP="00EF06CF">
      <w:pPr>
        <w:ind w:left="360"/>
        <w:rPr>
          <w:position w:val="-1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4EF68D6" wp14:editId="4F95CA82">
            <wp:simplePos x="0" y="0"/>
            <wp:positionH relativeFrom="column">
              <wp:posOffset>3703448</wp:posOffset>
            </wp:positionH>
            <wp:positionV relativeFrom="paragraph">
              <wp:posOffset>213802</wp:posOffset>
            </wp:positionV>
            <wp:extent cx="2465534" cy="32004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534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E9E">
        <w:rPr>
          <w:position w:val="-28"/>
        </w:rPr>
        <w:object w:dxaOrig="3300" w:dyaOrig="780" w14:anchorId="4086C53A">
          <v:shape id="_x0000_i1124" type="#_x0000_t75" style="width:165pt;height:39pt" o:ole="">
            <v:imagedata r:id="rId211" o:title=""/>
          </v:shape>
          <o:OLEObject Type="Embed" ProgID="Equation.DSMT4" ShapeID="_x0000_i1124" DrawAspect="Content" ObjectID="_1577641164" r:id="rId212"/>
        </w:object>
      </w:r>
    </w:p>
    <w:p w14:paraId="0B807349" w14:textId="77777777" w:rsidR="004B25D2" w:rsidRDefault="004B25D2" w:rsidP="00EF06CF">
      <w:pPr>
        <w:ind w:left="360"/>
        <w:rPr>
          <w:position w:val="-10"/>
        </w:rPr>
      </w:pPr>
      <w:r w:rsidRPr="002B0E9E">
        <w:rPr>
          <w:position w:val="-28"/>
        </w:rPr>
        <w:object w:dxaOrig="3460" w:dyaOrig="780" w14:anchorId="0D492069">
          <v:shape id="_x0000_i1125" type="#_x0000_t75" style="width:173.35pt;height:39pt" o:ole="">
            <v:imagedata r:id="rId213" o:title=""/>
          </v:shape>
          <o:OLEObject Type="Embed" ProgID="Equation.DSMT4" ShapeID="_x0000_i1125" DrawAspect="Content" ObjectID="_1577641165" r:id="rId214"/>
        </w:object>
      </w:r>
    </w:p>
    <w:p w14:paraId="59D37509" w14:textId="77777777" w:rsidR="004B25D2" w:rsidRDefault="004B25D2" w:rsidP="00EF06CF">
      <w:pPr>
        <w:spacing w:after="120" w:line="360" w:lineRule="auto"/>
        <w:ind w:left="360"/>
        <w:rPr>
          <w:position w:val="-10"/>
        </w:rPr>
      </w:pPr>
      <w:r w:rsidRPr="002B0E9E">
        <w:rPr>
          <w:position w:val="-30"/>
        </w:rPr>
        <w:object w:dxaOrig="3820" w:dyaOrig="840" w14:anchorId="496D038E">
          <v:shape id="_x0000_i1126" type="#_x0000_t75" style="width:190.35pt;height:42pt" o:ole="">
            <v:imagedata r:id="rId215" o:title=""/>
          </v:shape>
          <o:OLEObject Type="Embed" ProgID="Equation.DSMT4" ShapeID="_x0000_i1126" DrawAspect="Content" ObjectID="_1577641166" r:id="rId216"/>
        </w:object>
      </w:r>
    </w:p>
    <w:p w14:paraId="203DB8FB" w14:textId="77777777" w:rsidR="004B25D2" w:rsidRDefault="004B25D2" w:rsidP="00EF06CF">
      <w:pPr>
        <w:ind w:left="360"/>
      </w:pPr>
      <w:r w:rsidRPr="002B0E9E">
        <w:rPr>
          <w:position w:val="-36"/>
        </w:rPr>
        <w:object w:dxaOrig="3220" w:dyaOrig="900" w14:anchorId="762E4D41">
          <v:shape id="_x0000_i1127" type="#_x0000_t75" style="width:162pt;height:45pt" o:ole="">
            <v:imagedata r:id="rId217" o:title=""/>
          </v:shape>
          <o:OLEObject Type="Embed" ProgID="Equation.DSMT4" ShapeID="_x0000_i1127" DrawAspect="Content" ObjectID="_1577641167" r:id="rId218"/>
        </w:object>
      </w:r>
    </w:p>
    <w:p w14:paraId="7AEE3F6F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36"/>
        </w:rPr>
        <w:object w:dxaOrig="2260" w:dyaOrig="900" w14:anchorId="69569B51">
          <v:shape id="_x0000_i1128" type="#_x0000_t75" style="width:113.35pt;height:45pt" o:ole="">
            <v:imagedata r:id="rId219" o:title=""/>
          </v:shape>
          <o:OLEObject Type="Embed" ProgID="Equation.DSMT4" ShapeID="_x0000_i1128" DrawAspect="Content" ObjectID="_1577641168" r:id="rId220"/>
        </w:object>
      </w:r>
    </w:p>
    <w:p w14:paraId="210485C1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22"/>
        </w:rPr>
        <w:object w:dxaOrig="1719" w:dyaOrig="639" w14:anchorId="3A915110">
          <v:shape id="_x0000_i1129" type="#_x0000_t75" style="width:86.35pt;height:32.35pt" o:ole="">
            <v:imagedata r:id="rId221" o:title=""/>
          </v:shape>
          <o:OLEObject Type="Embed" ProgID="Equation.DSMT4" ShapeID="_x0000_i1129" DrawAspect="Content" ObjectID="_1577641169" r:id="rId222"/>
        </w:object>
      </w:r>
    </w:p>
    <w:p w14:paraId="458BFD7A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14"/>
        </w:rPr>
        <w:object w:dxaOrig="2160" w:dyaOrig="400" w14:anchorId="73DF9618">
          <v:shape id="_x0000_i1130" type="#_x0000_t75" style="width:108pt;height:20.35pt" o:ole="">
            <v:imagedata r:id="rId223" o:title=""/>
          </v:shape>
          <o:OLEObject Type="Embed" ProgID="Equation.DSMT4" ShapeID="_x0000_i1130" DrawAspect="Content" ObjectID="_1577641170" r:id="rId224"/>
        </w:object>
      </w:r>
    </w:p>
    <w:p w14:paraId="26880C49" w14:textId="77777777" w:rsidR="004B25D2" w:rsidRDefault="004B25D2" w:rsidP="00EF06CF">
      <w:pPr>
        <w:tabs>
          <w:tab w:val="left" w:pos="540"/>
        </w:tabs>
        <w:ind w:left="360"/>
        <w:rPr>
          <w:b/>
          <w:i/>
          <w:sz w:val="40"/>
          <w:szCs w:val="40"/>
        </w:rPr>
      </w:pPr>
      <w:r>
        <w:tab/>
      </w:r>
      <w:r w:rsidRPr="002B0E9E">
        <w:rPr>
          <w:position w:val="-10"/>
        </w:rPr>
        <w:object w:dxaOrig="1340" w:dyaOrig="420" w14:anchorId="638E1B44">
          <v:shape id="_x0000_i1131" type="#_x0000_t75" style="width:66.65pt;height:21pt" o:ole="">
            <v:imagedata r:id="rId225" o:title=""/>
          </v:shape>
          <o:OLEObject Type="Embed" ProgID="Equation.DSMT4" ShapeID="_x0000_i1131" DrawAspect="Content" ObjectID="_1577641171" r:id="rId226"/>
        </w:object>
      </w:r>
      <w:r>
        <w:rPr>
          <w:b/>
          <w:i/>
          <w:sz w:val="40"/>
          <w:szCs w:val="40"/>
        </w:rPr>
        <w:br w:type="page"/>
      </w:r>
    </w:p>
    <w:p w14:paraId="4C4C13A0" w14:textId="77777777" w:rsidR="004B25D2" w:rsidRPr="0056644B" w:rsidRDefault="004B25D2" w:rsidP="00EF06CF">
      <w:pPr>
        <w:spacing w:after="360"/>
        <w:rPr>
          <w:b/>
          <w:color w:val="0000CC"/>
          <w:sz w:val="36"/>
          <w:szCs w:val="36"/>
        </w:rPr>
      </w:pPr>
      <w:r w:rsidRPr="00464405">
        <w:rPr>
          <w:b/>
          <w:i/>
          <w:sz w:val="40"/>
          <w:szCs w:val="40"/>
        </w:rPr>
        <w:lastRenderedPageBreak/>
        <w:t>Exercises</w:t>
      </w:r>
      <w:r>
        <w:tab/>
      </w:r>
      <w:r w:rsidRPr="00464405">
        <w:rPr>
          <w:b/>
          <w:i/>
          <w:color w:val="0000CC"/>
          <w:sz w:val="28"/>
          <w:szCs w:val="36"/>
        </w:rPr>
        <w:t>Section</w:t>
      </w:r>
      <w:r w:rsidRPr="00464405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464405">
        <w:rPr>
          <w:b/>
          <w:color w:val="0000CC"/>
          <w:sz w:val="32"/>
          <w:szCs w:val="36"/>
        </w:rPr>
        <w:t xml:space="preserve">.2 – </w:t>
      </w:r>
      <w:r w:rsidRPr="004C489D">
        <w:rPr>
          <w:b/>
          <w:color w:val="0000CC"/>
          <w:sz w:val="32"/>
          <w:szCs w:val="36"/>
        </w:rPr>
        <w:t xml:space="preserve">Calculus </w:t>
      </w:r>
      <w:r>
        <w:rPr>
          <w:b/>
          <w:color w:val="0000CC"/>
          <w:sz w:val="32"/>
          <w:szCs w:val="36"/>
        </w:rPr>
        <w:t>w</w:t>
      </w:r>
      <w:r w:rsidRPr="004C489D">
        <w:rPr>
          <w:b/>
          <w:color w:val="0000CC"/>
          <w:sz w:val="32"/>
          <w:szCs w:val="36"/>
        </w:rPr>
        <w:t>ith Parametric Curves</w:t>
      </w:r>
    </w:p>
    <w:p w14:paraId="1D99C96D" w14:textId="77777777" w:rsidR="004B25D2" w:rsidRDefault="00B626F2" w:rsidP="00B626F2">
      <w:pPr>
        <w:tabs>
          <w:tab w:val="left" w:pos="1080"/>
        </w:tabs>
        <w:spacing w:line="360" w:lineRule="auto"/>
        <w:rPr>
          <w:szCs w:val="24"/>
        </w:rPr>
      </w:pPr>
      <w:r>
        <w:rPr>
          <w:szCs w:val="24"/>
        </w:rPr>
        <w:t>(</w:t>
      </w:r>
      <w:r w:rsidRPr="00B626F2">
        <w:rPr>
          <w:b/>
          <w:szCs w:val="24"/>
        </w:rPr>
        <w:t xml:space="preserve">1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4</w:t>
      </w:r>
      <w:r>
        <w:rPr>
          <w:szCs w:val="24"/>
        </w:rPr>
        <w:t>)</w:t>
      </w:r>
      <w:r>
        <w:rPr>
          <w:szCs w:val="24"/>
        </w:rPr>
        <w:tab/>
      </w:r>
      <w:r w:rsidR="004B25D2">
        <w:rPr>
          <w:szCs w:val="24"/>
        </w:rPr>
        <w:t>Find all the points at which the curve has the given slop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4B25D2" w14:paraId="09F5E09F" w14:textId="77777777" w:rsidTr="00EF06CF">
        <w:tc>
          <w:tcPr>
            <w:tcW w:w="5107" w:type="dxa"/>
          </w:tcPr>
          <w:p w14:paraId="2FD12E72" w14:textId="77777777" w:rsidR="004B25D2" w:rsidRDefault="004B25D2" w:rsidP="00B626F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A9767F">
              <w:rPr>
                <w:position w:val="-20"/>
                <w:szCs w:val="22"/>
              </w:rPr>
              <w:object w:dxaOrig="3400" w:dyaOrig="520" w14:anchorId="5DB8E5FB">
                <v:shape id="_x0000_i1132" type="#_x0000_t75" style="width:170.35pt;height:26.35pt" o:ole="">
                  <v:imagedata r:id="rId227" o:title=""/>
                </v:shape>
                <o:OLEObject Type="Embed" ProgID="Equation.DSMT4" ShapeID="_x0000_i1132" DrawAspect="Content" ObjectID="_1577641172" r:id="rId228"/>
              </w:object>
            </w:r>
            <w:r w:rsidRPr="00A9767F">
              <w:t xml:space="preserve"> </w:t>
            </w:r>
          </w:p>
          <w:p w14:paraId="06EF88B6" w14:textId="77777777" w:rsidR="004B25D2" w:rsidRPr="00A9767F" w:rsidRDefault="004B25D2" w:rsidP="00B626F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810A87">
              <w:rPr>
                <w:position w:val="-10"/>
                <w:szCs w:val="22"/>
              </w:rPr>
              <w:object w:dxaOrig="3460" w:dyaOrig="340" w14:anchorId="195BA5B4">
                <v:shape id="_x0000_i1133" type="#_x0000_t75" style="width:173.35pt;height:17.35pt" o:ole="">
                  <v:imagedata r:id="rId229" o:title=""/>
                </v:shape>
                <o:OLEObject Type="Embed" ProgID="Equation.DSMT4" ShapeID="_x0000_i1133" DrawAspect="Content" ObjectID="_1577641173" r:id="rId230"/>
              </w:object>
            </w:r>
          </w:p>
        </w:tc>
        <w:tc>
          <w:tcPr>
            <w:tcW w:w="5107" w:type="dxa"/>
          </w:tcPr>
          <w:p w14:paraId="2E5C518F" w14:textId="77777777" w:rsidR="004B25D2" w:rsidRDefault="004B25D2" w:rsidP="00B626F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810A87">
              <w:rPr>
                <w:position w:val="-20"/>
                <w:szCs w:val="22"/>
              </w:rPr>
              <w:object w:dxaOrig="3100" w:dyaOrig="520" w14:anchorId="6BF0A3DC">
                <v:shape id="_x0000_i1134" type="#_x0000_t75" style="width:155.35pt;height:26.35pt" o:ole="">
                  <v:imagedata r:id="rId231" o:title=""/>
                </v:shape>
                <o:OLEObject Type="Embed" ProgID="Equation.DSMT4" ShapeID="_x0000_i1134" DrawAspect="Content" ObjectID="_1577641174" r:id="rId232"/>
              </w:object>
            </w:r>
          </w:p>
          <w:p w14:paraId="26B1B191" w14:textId="77777777" w:rsidR="004B25D2" w:rsidRPr="00A9767F" w:rsidRDefault="004B25D2" w:rsidP="00B626F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810A87">
              <w:rPr>
                <w:position w:val="-10"/>
                <w:szCs w:val="22"/>
              </w:rPr>
              <w:object w:dxaOrig="3540" w:dyaOrig="380" w14:anchorId="09CB14FA">
                <v:shape id="_x0000_i1135" type="#_x0000_t75" style="width:177pt;height:18.65pt" o:ole="">
                  <v:imagedata r:id="rId233" o:title=""/>
                </v:shape>
                <o:OLEObject Type="Embed" ProgID="Equation.DSMT4" ShapeID="_x0000_i1135" DrawAspect="Content" ObjectID="_1577641175" r:id="rId234"/>
              </w:object>
            </w:r>
          </w:p>
        </w:tc>
      </w:tr>
    </w:tbl>
    <w:p w14:paraId="38B6D82D" w14:textId="77777777" w:rsidR="004B25D2" w:rsidRPr="009F6FF6" w:rsidRDefault="004B25D2" w:rsidP="006F34B1"/>
    <w:p w14:paraId="59901AD3" w14:textId="77777777" w:rsidR="004B25D2" w:rsidRDefault="00B626F2" w:rsidP="00696545">
      <w:pPr>
        <w:tabs>
          <w:tab w:val="left" w:pos="1080"/>
        </w:tabs>
        <w:spacing w:after="80"/>
        <w:ind w:left="1080" w:hanging="1080"/>
      </w:pPr>
      <w:r>
        <w:rPr>
          <w:szCs w:val="24"/>
        </w:rPr>
        <w:t>(</w:t>
      </w:r>
      <w:r>
        <w:rPr>
          <w:b/>
          <w:szCs w:val="24"/>
        </w:rPr>
        <w:t>5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>
        <w:rPr>
          <w:b/>
          <w:szCs w:val="24"/>
        </w:rPr>
        <w:t>12</w:t>
      </w:r>
      <w:r>
        <w:rPr>
          <w:szCs w:val="24"/>
        </w:rPr>
        <w:t>)</w:t>
      </w:r>
      <w:r>
        <w:rPr>
          <w:szCs w:val="24"/>
        </w:rPr>
        <w:tab/>
      </w:r>
      <w:r w:rsidR="004B25D2">
        <w:t xml:space="preserve">Find an equation of the line tangent to the curve at the point corresponding to the given value of </w:t>
      </w:r>
      <w:r w:rsidR="004B25D2" w:rsidRPr="00A57E5C">
        <w:rPr>
          <w:i/>
          <w:sz w:val="26"/>
          <w:szCs w:val="26"/>
        </w:rPr>
        <w:t>t</w:t>
      </w:r>
      <w:r w:rsidR="004B25D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4B25D2" w14:paraId="21B044AD" w14:textId="77777777" w:rsidTr="00EF06CF">
        <w:tc>
          <w:tcPr>
            <w:tcW w:w="5107" w:type="dxa"/>
          </w:tcPr>
          <w:p w14:paraId="086200C0" w14:textId="77777777" w:rsidR="004B25D2" w:rsidRDefault="004B25D2" w:rsidP="0031799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540" w:hanging="540"/>
            </w:pPr>
            <w:r w:rsidRPr="00D86D3C">
              <w:rPr>
                <w:position w:val="-18"/>
                <w:szCs w:val="22"/>
              </w:rPr>
              <w:object w:dxaOrig="2740" w:dyaOrig="499" w14:anchorId="4EF07D95">
                <v:shape id="_x0000_i1136" type="#_x0000_t75" style="width:136.35pt;height:24.65pt" o:ole="">
                  <v:imagedata r:id="rId235" o:title=""/>
                </v:shape>
                <o:OLEObject Type="Embed" ProgID="Equation.DSMT4" ShapeID="_x0000_i1136" DrawAspect="Content" ObjectID="_1577641176" r:id="rId236"/>
              </w:object>
            </w:r>
          </w:p>
          <w:p w14:paraId="32C36F09" w14:textId="77777777" w:rsidR="004B25D2" w:rsidRPr="00317996" w:rsidRDefault="004B25D2" w:rsidP="0031799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540" w:hanging="540"/>
            </w:pPr>
            <w:r w:rsidRPr="008256B9">
              <w:rPr>
                <w:position w:val="-10"/>
                <w:szCs w:val="22"/>
              </w:rPr>
              <w:object w:dxaOrig="2900" w:dyaOrig="420" w14:anchorId="7B0E90E5">
                <v:shape id="_x0000_i1137" type="#_x0000_t75" style="width:144.65pt;height:20.35pt" o:ole="">
                  <v:imagedata r:id="rId237" o:title=""/>
                </v:shape>
                <o:OLEObject Type="Embed" ProgID="Equation.DSMT4" ShapeID="_x0000_i1137" DrawAspect="Content" ObjectID="_1577641177" r:id="rId238"/>
              </w:object>
            </w:r>
          </w:p>
          <w:p w14:paraId="0E878955" w14:textId="77777777" w:rsidR="00317996" w:rsidRPr="00317996" w:rsidRDefault="00317996" w:rsidP="0031799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540" w:hanging="540"/>
            </w:pPr>
            <w:r w:rsidRPr="008256B9">
              <w:rPr>
                <w:position w:val="-14"/>
                <w:szCs w:val="22"/>
              </w:rPr>
              <w:object w:dxaOrig="2880" w:dyaOrig="460" w14:anchorId="78D9A43D">
                <v:shape id="_x0000_i1138" type="#_x0000_t75" style="width:2in;height:22.35pt" o:ole="">
                  <v:imagedata r:id="rId239" o:title=""/>
                </v:shape>
                <o:OLEObject Type="Embed" ProgID="Equation.DSMT4" ShapeID="_x0000_i1138" DrawAspect="Content" ObjectID="_1577641178" r:id="rId240"/>
              </w:object>
            </w:r>
          </w:p>
          <w:p w14:paraId="00AC4C49" w14:textId="77777777" w:rsidR="00317996" w:rsidRDefault="00317996" w:rsidP="0031799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540" w:hanging="540"/>
            </w:pPr>
            <w:r w:rsidRPr="00D86D3C">
              <w:rPr>
                <w:position w:val="-18"/>
                <w:szCs w:val="22"/>
              </w:rPr>
              <w:object w:dxaOrig="4260" w:dyaOrig="499" w14:anchorId="507EAC86">
                <v:shape id="_x0000_i1139" type="#_x0000_t75" style="width:213pt;height:24.65pt" o:ole="">
                  <v:imagedata r:id="rId241" o:title=""/>
                </v:shape>
                <o:OLEObject Type="Embed" ProgID="Equation.DSMT4" ShapeID="_x0000_i1139" DrawAspect="Content" ObjectID="_1577641179" r:id="rId242"/>
              </w:object>
            </w:r>
          </w:p>
        </w:tc>
        <w:tc>
          <w:tcPr>
            <w:tcW w:w="5107" w:type="dxa"/>
          </w:tcPr>
          <w:p w14:paraId="6CF74E28" w14:textId="77777777" w:rsidR="00317996" w:rsidRDefault="00317996" w:rsidP="00317996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0B0DD8">
              <w:rPr>
                <w:position w:val="-10"/>
                <w:szCs w:val="22"/>
              </w:rPr>
              <w:object w:dxaOrig="2540" w:dyaOrig="420" w14:anchorId="26AD6DF8">
                <v:shape id="_x0000_i1140" type="#_x0000_t75" style="width:126.65pt;height:21pt" o:ole="">
                  <v:imagedata r:id="rId243" o:title=""/>
                </v:shape>
                <o:OLEObject Type="Embed" ProgID="Equation.DSMT4" ShapeID="_x0000_i1140" DrawAspect="Content" ObjectID="_1577641180" r:id="rId244"/>
              </w:object>
            </w:r>
          </w:p>
          <w:p w14:paraId="667E32DD" w14:textId="77777777" w:rsidR="00317996" w:rsidRDefault="00317996" w:rsidP="00317996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870E20">
              <w:rPr>
                <w:position w:val="-20"/>
                <w:szCs w:val="22"/>
              </w:rPr>
              <w:object w:dxaOrig="2659" w:dyaOrig="520" w14:anchorId="66607C0A">
                <v:shape id="_x0000_i1141" type="#_x0000_t75" style="width:132.65pt;height:26.35pt" o:ole="">
                  <v:imagedata r:id="rId245" o:title=""/>
                </v:shape>
                <o:OLEObject Type="Embed" ProgID="Equation.DSMT4" ShapeID="_x0000_i1141" DrawAspect="Content" ObjectID="_1577641181" r:id="rId246"/>
              </w:object>
            </w:r>
          </w:p>
          <w:p w14:paraId="1272480A" w14:textId="77777777" w:rsidR="00317996" w:rsidRPr="00317996" w:rsidRDefault="00317996" w:rsidP="00317996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870E20">
              <w:rPr>
                <w:position w:val="-10"/>
                <w:szCs w:val="22"/>
              </w:rPr>
              <w:object w:dxaOrig="3440" w:dyaOrig="420" w14:anchorId="1E836746">
                <v:shape id="_x0000_i1142" type="#_x0000_t75" style="width:171.65pt;height:21pt" o:ole="">
                  <v:imagedata r:id="rId247" o:title=""/>
                </v:shape>
                <o:OLEObject Type="Embed" ProgID="Equation.DSMT4" ShapeID="_x0000_i1142" DrawAspect="Content" ObjectID="_1577641182" r:id="rId248"/>
              </w:object>
            </w:r>
          </w:p>
          <w:p w14:paraId="454275DC" w14:textId="77777777" w:rsidR="00317996" w:rsidRDefault="00317996" w:rsidP="00317996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870E20">
              <w:rPr>
                <w:position w:val="-20"/>
                <w:szCs w:val="22"/>
              </w:rPr>
              <w:object w:dxaOrig="3159" w:dyaOrig="520" w14:anchorId="321DA187">
                <v:shape id="_x0000_i1143" type="#_x0000_t75" style="width:158.35pt;height:26.35pt" o:ole="">
                  <v:imagedata r:id="rId249" o:title=""/>
                </v:shape>
                <o:OLEObject Type="Embed" ProgID="Equation.DSMT4" ShapeID="_x0000_i1143" DrawAspect="Content" ObjectID="_1577641183" r:id="rId250"/>
              </w:object>
            </w:r>
          </w:p>
        </w:tc>
      </w:tr>
    </w:tbl>
    <w:p w14:paraId="02476CD4" w14:textId="77777777" w:rsidR="00765AF9" w:rsidRDefault="00765AF9" w:rsidP="006F34B1"/>
    <w:p w14:paraId="0926BB8A" w14:textId="77777777" w:rsidR="004B25D2" w:rsidRDefault="00765AF9" w:rsidP="00765AF9">
      <w:pPr>
        <w:spacing w:after="80" w:line="240" w:lineRule="auto"/>
        <w:ind w:left="1080" w:hanging="1080"/>
      </w:pPr>
      <w:r>
        <w:rPr>
          <w:szCs w:val="24"/>
        </w:rPr>
        <w:t>(</w:t>
      </w:r>
      <w:r w:rsidR="00D61C67">
        <w:rPr>
          <w:b/>
          <w:szCs w:val="24"/>
        </w:rPr>
        <w:t>13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 w:rsidR="00D71F46">
        <w:rPr>
          <w:b/>
          <w:szCs w:val="24"/>
        </w:rPr>
        <w:t>33</w:t>
      </w:r>
      <w:r>
        <w:rPr>
          <w:szCs w:val="24"/>
        </w:rPr>
        <w:t>)</w:t>
      </w:r>
      <w:r>
        <w:rPr>
          <w:szCs w:val="24"/>
        </w:rPr>
        <w:tab/>
      </w:r>
      <w:r w:rsidR="004B25D2">
        <w:t xml:space="preserve">Find the tangent to the curve at the point defined by the given value of </w:t>
      </w:r>
      <w:r w:rsidR="004B25D2" w:rsidRPr="00982869">
        <w:rPr>
          <w:i/>
          <w:sz w:val="26"/>
          <w:szCs w:val="26"/>
        </w:rPr>
        <w:t>t</w:t>
      </w:r>
      <w:r w:rsidR="004B25D2">
        <w:t xml:space="preserve">. Also find the value of  </w:t>
      </w:r>
      <w:r w:rsidR="004B25D2" w:rsidRPr="002B0E9E">
        <w:rPr>
          <w:position w:val="-30"/>
        </w:rPr>
        <w:object w:dxaOrig="520" w:dyaOrig="760" w14:anchorId="35CA7B41">
          <v:shape id="_x0000_i1144" type="#_x0000_t75" style="width:26.35pt;height:38.35pt" o:ole="">
            <v:imagedata r:id="rId251" o:title=""/>
          </v:shape>
          <o:OLEObject Type="Embed" ProgID="Equation.DSMT4" ShapeID="_x0000_i1144" DrawAspect="Content" ObjectID="_1577641184" r:id="rId252"/>
        </w:object>
      </w:r>
      <w:r w:rsidR="004B25D2">
        <w:rPr>
          <w:position w:val="-30"/>
        </w:rPr>
        <w:t xml:space="preserve"> </w:t>
      </w:r>
      <w:r w:rsidR="004B25D2" w:rsidRPr="00C63FCB">
        <w:t>at this poin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4B25D2" w14:paraId="50F3A678" w14:textId="77777777" w:rsidTr="00EF06CF">
        <w:tc>
          <w:tcPr>
            <w:tcW w:w="5107" w:type="dxa"/>
          </w:tcPr>
          <w:p w14:paraId="2DF54B4B" w14:textId="77777777" w:rsidR="004B25D2" w:rsidRPr="001A0617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20"/>
                <w:szCs w:val="22"/>
              </w:rPr>
              <w:object w:dxaOrig="3420" w:dyaOrig="499" w14:anchorId="33E743D5">
                <v:shape id="_x0000_i1145" type="#_x0000_t75" style="width:171pt;height:24.65pt" o:ole="">
                  <v:imagedata r:id="rId253" o:title=""/>
                </v:shape>
                <o:OLEObject Type="Embed" ProgID="Equation.DSMT4" ShapeID="_x0000_i1145" DrawAspect="Content" ObjectID="_1577641185" r:id="rId254"/>
              </w:object>
            </w:r>
          </w:p>
          <w:p w14:paraId="36564285" w14:textId="77777777" w:rsidR="004B25D2" w:rsidRPr="001A0617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20"/>
                <w:szCs w:val="22"/>
              </w:rPr>
              <w:object w:dxaOrig="3240" w:dyaOrig="520" w14:anchorId="4A220657">
                <v:shape id="_x0000_i1146" type="#_x0000_t75" style="width:162pt;height:26.35pt" o:ole="">
                  <v:imagedata r:id="rId255" o:title=""/>
                </v:shape>
                <o:OLEObject Type="Embed" ProgID="Equation.DSMT4" ShapeID="_x0000_i1146" DrawAspect="Content" ObjectID="_1577641186" r:id="rId256"/>
              </w:object>
            </w:r>
          </w:p>
          <w:p w14:paraId="2642C172" w14:textId="77777777" w:rsidR="004B25D2" w:rsidRPr="004926E3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18"/>
                <w:szCs w:val="22"/>
              </w:rPr>
              <w:object w:dxaOrig="2220" w:dyaOrig="480" w14:anchorId="165A07C8">
                <v:shape id="_x0000_i1147" type="#_x0000_t75" style="width:111pt;height:24pt" o:ole="">
                  <v:imagedata r:id="rId257" o:title=""/>
                </v:shape>
                <o:OLEObject Type="Embed" ProgID="Equation.DSMT4" ShapeID="_x0000_i1147" DrawAspect="Content" ObjectID="_1577641187" r:id="rId258"/>
              </w:object>
            </w:r>
          </w:p>
          <w:p w14:paraId="6A03FB64" w14:textId="77777777" w:rsidR="004926E3" w:rsidRPr="004926E3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18"/>
                <w:szCs w:val="22"/>
              </w:rPr>
              <w:object w:dxaOrig="3300" w:dyaOrig="499" w14:anchorId="16E944C6">
                <v:shape id="_x0000_i1148" type="#_x0000_t75" style="width:165pt;height:24.65pt" o:ole="">
                  <v:imagedata r:id="rId259" o:title=""/>
                </v:shape>
                <o:OLEObject Type="Embed" ProgID="Equation.DSMT4" ShapeID="_x0000_i1148" DrawAspect="Content" ObjectID="_1577641188" r:id="rId260"/>
              </w:object>
            </w:r>
          </w:p>
          <w:p w14:paraId="35D02862" w14:textId="77777777" w:rsidR="004926E3" w:rsidRPr="004926E3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20"/>
                <w:szCs w:val="22"/>
              </w:rPr>
              <w:object w:dxaOrig="2680" w:dyaOrig="520" w14:anchorId="0E000D7D">
                <v:shape id="_x0000_i1149" type="#_x0000_t75" style="width:134.35pt;height:26.35pt" o:ole="">
                  <v:imagedata r:id="rId261" o:title=""/>
                </v:shape>
                <o:OLEObject Type="Embed" ProgID="Equation.DSMT4" ShapeID="_x0000_i1149" DrawAspect="Content" ObjectID="_1577641189" r:id="rId262"/>
              </w:object>
            </w:r>
          </w:p>
          <w:p w14:paraId="0DAA1783" w14:textId="77777777" w:rsidR="004926E3" w:rsidRPr="004926E3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10"/>
                <w:szCs w:val="22"/>
              </w:rPr>
              <w:object w:dxaOrig="2840" w:dyaOrig="420" w14:anchorId="331238AC">
                <v:shape id="_x0000_i1150" type="#_x0000_t75" style="width:141.65pt;height:21pt" o:ole="">
                  <v:imagedata r:id="rId263" o:title=""/>
                </v:shape>
                <o:OLEObject Type="Embed" ProgID="Equation.DSMT4" ShapeID="_x0000_i1150" DrawAspect="Content" ObjectID="_1577641190" r:id="rId264"/>
              </w:object>
            </w:r>
          </w:p>
          <w:p w14:paraId="5154C33F" w14:textId="77777777" w:rsidR="004926E3" w:rsidRPr="004926E3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0B0DD8">
              <w:rPr>
                <w:position w:val="-10"/>
                <w:szCs w:val="22"/>
              </w:rPr>
              <w:object w:dxaOrig="2560" w:dyaOrig="340" w14:anchorId="5D14E42B">
                <v:shape id="_x0000_i1151" type="#_x0000_t75" style="width:128.35pt;height:17.35pt" o:ole="">
                  <v:imagedata r:id="rId265" o:title=""/>
                </v:shape>
                <o:OLEObject Type="Embed" ProgID="Equation.DSMT4" ShapeID="_x0000_i1151" DrawAspect="Content" ObjectID="_1577641191" r:id="rId266"/>
              </w:object>
            </w:r>
          </w:p>
          <w:p w14:paraId="3BD32CBE" w14:textId="77777777" w:rsidR="004926E3" w:rsidRPr="00691682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0B0DD8">
              <w:rPr>
                <w:position w:val="-10"/>
                <w:szCs w:val="22"/>
              </w:rPr>
              <w:object w:dxaOrig="2540" w:dyaOrig="380" w14:anchorId="05821C9E">
                <v:shape id="_x0000_i1152" type="#_x0000_t75" style="width:126.65pt;height:18.65pt" o:ole="">
                  <v:imagedata r:id="rId267" o:title=""/>
                </v:shape>
                <o:OLEObject Type="Embed" ProgID="Equation.DSMT4" ShapeID="_x0000_i1152" DrawAspect="Content" ObjectID="_1577641192" r:id="rId268"/>
              </w:object>
            </w:r>
          </w:p>
          <w:p w14:paraId="2F683B3C" w14:textId="77777777" w:rsidR="00691682" w:rsidRDefault="00691682" w:rsidP="0069168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1" w:hanging="540"/>
            </w:pPr>
            <w:r w:rsidRPr="000B0DD8">
              <w:rPr>
                <w:position w:val="-10"/>
                <w:szCs w:val="22"/>
              </w:rPr>
              <w:object w:dxaOrig="2960" w:dyaOrig="420" w14:anchorId="6B908873">
                <v:shape id="_x0000_i1153" type="#_x0000_t75" style="width:147.65pt;height:21pt" o:ole="">
                  <v:imagedata r:id="rId269" o:title=""/>
                </v:shape>
                <o:OLEObject Type="Embed" ProgID="Equation.DSMT4" ShapeID="_x0000_i1153" DrawAspect="Content" ObjectID="_1577641193" r:id="rId270"/>
              </w:object>
            </w:r>
          </w:p>
          <w:p w14:paraId="4CB527D7" w14:textId="77777777" w:rsidR="00691682" w:rsidRDefault="00691682" w:rsidP="0069168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1" w:hanging="540"/>
            </w:pPr>
            <w:r w:rsidRPr="000B0DD8">
              <w:rPr>
                <w:position w:val="-10"/>
                <w:szCs w:val="22"/>
              </w:rPr>
              <w:object w:dxaOrig="3019" w:dyaOrig="420" w14:anchorId="22CFA6AE">
                <v:shape id="_x0000_i1154" type="#_x0000_t75" style="width:150.65pt;height:21pt" o:ole="">
                  <v:imagedata r:id="rId271" o:title=""/>
                </v:shape>
                <o:OLEObject Type="Embed" ProgID="Equation.DSMT4" ShapeID="_x0000_i1154" DrawAspect="Content" ObjectID="_1577641194" r:id="rId272"/>
              </w:object>
            </w:r>
          </w:p>
          <w:p w14:paraId="5CC6420A" w14:textId="77777777" w:rsidR="00691682" w:rsidRPr="00797934" w:rsidRDefault="00691682" w:rsidP="0069168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1" w:hanging="522"/>
              <w:rPr>
                <w:position w:val="-18"/>
              </w:rPr>
            </w:pPr>
            <w:r w:rsidRPr="00151CBF">
              <w:rPr>
                <w:position w:val="-20"/>
                <w:szCs w:val="22"/>
              </w:rPr>
              <w:object w:dxaOrig="3180" w:dyaOrig="520" w14:anchorId="133A2147">
                <v:shape id="_x0000_i1155" type="#_x0000_t75" style="width:159pt;height:26.35pt" o:ole="">
                  <v:imagedata r:id="rId273" o:title=""/>
                </v:shape>
                <o:OLEObject Type="Embed" ProgID="Equation.DSMT4" ShapeID="_x0000_i1155" DrawAspect="Content" ObjectID="_1577641195" r:id="rId274"/>
              </w:object>
            </w:r>
          </w:p>
        </w:tc>
        <w:tc>
          <w:tcPr>
            <w:tcW w:w="5107" w:type="dxa"/>
          </w:tcPr>
          <w:p w14:paraId="3CE058CB" w14:textId="77777777" w:rsidR="004926E3" w:rsidRPr="004926E3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26783C">
              <w:rPr>
                <w:position w:val="-10"/>
                <w:szCs w:val="22"/>
              </w:rPr>
              <w:object w:dxaOrig="2940" w:dyaOrig="340" w14:anchorId="381B5FE2">
                <v:shape id="_x0000_i1156" type="#_x0000_t75" style="width:147pt;height:17.35pt" o:ole="">
                  <v:imagedata r:id="rId275" o:title=""/>
                </v:shape>
                <o:OLEObject Type="Embed" ProgID="Equation.DSMT4" ShapeID="_x0000_i1156" DrawAspect="Content" ObjectID="_1577641196" r:id="rId276"/>
              </w:object>
            </w:r>
          </w:p>
          <w:p w14:paraId="05BB3173" w14:textId="77777777" w:rsidR="004926E3" w:rsidRDefault="002E002B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151CBF">
              <w:rPr>
                <w:position w:val="-20"/>
                <w:szCs w:val="22"/>
              </w:rPr>
              <w:object w:dxaOrig="3680" w:dyaOrig="520" w14:anchorId="0D3A38B2">
                <v:shape id="_x0000_i1157" type="#_x0000_t75" style="width:183.65pt;height:26.35pt" o:ole="">
                  <v:imagedata r:id="rId277" o:title=""/>
                </v:shape>
                <o:OLEObject Type="Embed" ProgID="Equation.DSMT4" ShapeID="_x0000_i1157" DrawAspect="Content" ObjectID="_1577641197" r:id="rId278"/>
              </w:object>
            </w:r>
          </w:p>
          <w:p w14:paraId="7964CA1D" w14:textId="77777777" w:rsidR="004926E3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0B0DD8">
              <w:rPr>
                <w:position w:val="-10"/>
                <w:szCs w:val="22"/>
              </w:rPr>
              <w:object w:dxaOrig="2659" w:dyaOrig="380" w14:anchorId="0D9DC51B">
                <v:shape id="_x0000_i1158" type="#_x0000_t75" style="width:132.65pt;height:18.65pt" o:ole="">
                  <v:imagedata r:id="rId279" o:title=""/>
                </v:shape>
                <o:OLEObject Type="Embed" ProgID="Equation.DSMT4" ShapeID="_x0000_i1158" DrawAspect="Content" ObjectID="_1577641198" r:id="rId280"/>
              </w:object>
            </w:r>
          </w:p>
          <w:p w14:paraId="2AAAA35D" w14:textId="77777777" w:rsidR="004926E3" w:rsidRPr="004926E3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1869F0">
              <w:rPr>
                <w:position w:val="-20"/>
                <w:szCs w:val="22"/>
              </w:rPr>
              <w:object w:dxaOrig="3120" w:dyaOrig="520" w14:anchorId="789F5860">
                <v:shape id="_x0000_i1159" type="#_x0000_t75" style="width:156pt;height:26.35pt" o:ole="">
                  <v:imagedata r:id="rId281" o:title=""/>
                </v:shape>
                <o:OLEObject Type="Embed" ProgID="Equation.DSMT4" ShapeID="_x0000_i1159" DrawAspect="Content" ObjectID="_1577641199" r:id="rId282"/>
              </w:object>
            </w:r>
          </w:p>
          <w:p w14:paraId="6F49DEC1" w14:textId="77777777" w:rsidR="004926E3" w:rsidRPr="00691682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26783C">
              <w:rPr>
                <w:position w:val="-10"/>
                <w:szCs w:val="22"/>
              </w:rPr>
              <w:object w:dxaOrig="3500" w:dyaOrig="340" w14:anchorId="140E443A">
                <v:shape id="_x0000_i1160" type="#_x0000_t75" style="width:174.65pt;height:17.35pt" o:ole="">
                  <v:imagedata r:id="rId283" o:title=""/>
                </v:shape>
                <o:OLEObject Type="Embed" ProgID="Equation.DSMT4" ShapeID="_x0000_i1160" DrawAspect="Content" ObjectID="_1577641200" r:id="rId284"/>
              </w:object>
            </w:r>
          </w:p>
          <w:bookmarkStart w:id="1" w:name="_Hlk503596466"/>
          <w:p w14:paraId="7FF38640" w14:textId="77777777" w:rsidR="00691682" w:rsidRPr="00691682" w:rsidRDefault="00691682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0B0DD8">
              <w:rPr>
                <w:position w:val="-10"/>
                <w:szCs w:val="22"/>
              </w:rPr>
              <w:object w:dxaOrig="2840" w:dyaOrig="340" w14:anchorId="025C2789">
                <v:shape id="_x0000_i1161" type="#_x0000_t75" style="width:141.65pt;height:17.35pt" o:ole="">
                  <v:imagedata r:id="rId285" o:title=""/>
                </v:shape>
                <o:OLEObject Type="Embed" ProgID="Equation.DSMT4" ShapeID="_x0000_i1161" DrawAspect="Content" ObjectID="_1577641201" r:id="rId286"/>
              </w:object>
            </w:r>
            <w:bookmarkEnd w:id="1"/>
          </w:p>
          <w:p w14:paraId="3C723412" w14:textId="77777777" w:rsidR="00691682" w:rsidRDefault="00691682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691682">
              <w:rPr>
                <w:position w:val="-10"/>
                <w:szCs w:val="22"/>
              </w:rPr>
              <w:object w:dxaOrig="2439" w:dyaOrig="420" w14:anchorId="24656AAB">
                <v:shape id="_x0000_i1162" type="#_x0000_t75" style="width:122.35pt;height:21pt" o:ole="">
                  <v:imagedata r:id="rId287" o:title=""/>
                </v:shape>
                <o:OLEObject Type="Embed" ProgID="Equation.DSMT4" ShapeID="_x0000_i1162" DrawAspect="Content" ObjectID="_1577641202" r:id="rId288"/>
              </w:object>
            </w:r>
            <w:r>
              <w:t xml:space="preserve"> </w:t>
            </w:r>
          </w:p>
          <w:p w14:paraId="044462E5" w14:textId="77777777" w:rsidR="00D71F46" w:rsidRPr="00D71F46" w:rsidRDefault="00D71F46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D71F46">
              <w:rPr>
                <w:position w:val="-20"/>
                <w:szCs w:val="22"/>
              </w:rPr>
              <w:object w:dxaOrig="2620" w:dyaOrig="520" w14:anchorId="61B9E8EE">
                <v:shape id="_x0000_i1163" type="#_x0000_t75" style="width:130.35pt;height:25.65pt" o:ole="">
                  <v:imagedata r:id="rId289" o:title=""/>
                </v:shape>
                <o:OLEObject Type="Embed" ProgID="Equation.DSMT4" ShapeID="_x0000_i1163" DrawAspect="Content" ObjectID="_1577641203" r:id="rId290"/>
              </w:object>
            </w:r>
          </w:p>
          <w:p w14:paraId="4E92A230" w14:textId="77777777" w:rsidR="00D71F46" w:rsidRPr="00D71F46" w:rsidRDefault="00D71F46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D71F46">
              <w:rPr>
                <w:position w:val="-20"/>
                <w:szCs w:val="22"/>
              </w:rPr>
              <w:object w:dxaOrig="2299" w:dyaOrig="520" w14:anchorId="3429D5E4">
                <v:shape id="_x0000_i1164" type="#_x0000_t75" style="width:114.65pt;height:25.65pt" o:ole="">
                  <v:imagedata r:id="rId291" o:title=""/>
                </v:shape>
                <o:OLEObject Type="Embed" ProgID="Equation.DSMT4" ShapeID="_x0000_i1164" DrawAspect="Content" ObjectID="_1577641204" r:id="rId292"/>
              </w:object>
            </w:r>
          </w:p>
          <w:bookmarkStart w:id="2" w:name="_Hlk503596734"/>
          <w:p w14:paraId="6A64F1B6" w14:textId="77777777" w:rsidR="00D71F46" w:rsidRDefault="00D71F46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D71F46">
              <w:rPr>
                <w:position w:val="-10"/>
                <w:szCs w:val="22"/>
              </w:rPr>
              <w:object w:dxaOrig="2320" w:dyaOrig="440" w14:anchorId="43FF6717">
                <v:shape id="_x0000_i1165" type="#_x0000_t75" style="width:116.35pt;height:21.65pt" o:ole="">
                  <v:imagedata r:id="rId293" o:title=""/>
                </v:shape>
                <o:OLEObject Type="Embed" ProgID="Equation.DSMT4" ShapeID="_x0000_i1165" DrawAspect="Content" ObjectID="_1577641205" r:id="rId294"/>
              </w:object>
            </w:r>
            <w:bookmarkEnd w:id="2"/>
            <w:r>
              <w:t xml:space="preserve"> </w:t>
            </w:r>
          </w:p>
          <w:p w14:paraId="3D99D0FF" w14:textId="77777777" w:rsidR="00D030A2" w:rsidRPr="009F323B" w:rsidRDefault="00D030A2" w:rsidP="009F323B">
            <w:pPr>
              <w:spacing w:line="360" w:lineRule="auto"/>
            </w:pPr>
          </w:p>
        </w:tc>
      </w:tr>
    </w:tbl>
    <w:p w14:paraId="2E462FA6" w14:textId="77777777" w:rsidR="004B25D2" w:rsidRDefault="004B25D2" w:rsidP="00FE49CB"/>
    <w:p w14:paraId="559EB5EA" w14:textId="6D5D2601" w:rsidR="00F75171" w:rsidRDefault="00FE49CB" w:rsidP="00FE49CB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</w:pPr>
      <w:r>
        <w:rPr>
          <w:szCs w:val="24"/>
        </w:rPr>
        <w:lastRenderedPageBreak/>
        <w:t>(</w:t>
      </w:r>
      <w:r w:rsidR="00202DBB">
        <w:rPr>
          <w:b/>
          <w:szCs w:val="24"/>
        </w:rPr>
        <w:t>33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>
        <w:rPr>
          <w:b/>
          <w:szCs w:val="24"/>
        </w:rPr>
        <w:t>3</w:t>
      </w:r>
      <w:r w:rsidR="00202DBB">
        <w:rPr>
          <w:b/>
          <w:szCs w:val="24"/>
        </w:rPr>
        <w:t>7</w:t>
      </w:r>
      <w:r>
        <w:rPr>
          <w:szCs w:val="24"/>
        </w:rPr>
        <w:t>)</w:t>
      </w:r>
      <w:r>
        <w:rPr>
          <w:szCs w:val="24"/>
        </w:rPr>
        <w:tab/>
      </w:r>
      <w:r w:rsidR="00F75171">
        <w:t>Find the equations of the tangent lines at the point where the curve crosses itself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8"/>
        <w:gridCol w:w="4955"/>
      </w:tblGrid>
      <w:tr w:rsidR="00F75171" w14:paraId="68580743" w14:textId="77777777" w:rsidTr="00F75171">
        <w:tc>
          <w:tcPr>
            <w:tcW w:w="5107" w:type="dxa"/>
          </w:tcPr>
          <w:p w14:paraId="44B5BE34" w14:textId="77777777" w:rsidR="00F75171" w:rsidRDefault="00F75171" w:rsidP="00F75171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BD60C4">
              <w:rPr>
                <w:position w:val="-10"/>
                <w:szCs w:val="22"/>
              </w:rPr>
              <w:object w:dxaOrig="2280" w:dyaOrig="340" w14:anchorId="3822C056">
                <v:shape id="_x0000_i1166" type="#_x0000_t75" style="width:114pt;height:17.35pt" o:ole="">
                  <v:imagedata r:id="rId295" o:title=""/>
                </v:shape>
                <o:OLEObject Type="Embed" ProgID="Equation.DSMT4" ShapeID="_x0000_i1166" DrawAspect="Content" ObjectID="_1577641206" r:id="rId296"/>
              </w:object>
            </w:r>
            <w:r>
              <w:t xml:space="preserve"> </w:t>
            </w:r>
          </w:p>
          <w:p w14:paraId="0B4EB5D3" w14:textId="77777777" w:rsidR="00F75171" w:rsidRPr="00F75171" w:rsidRDefault="00F75171" w:rsidP="00F75171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BD60C4">
              <w:rPr>
                <w:position w:val="-10"/>
                <w:szCs w:val="22"/>
              </w:rPr>
              <w:object w:dxaOrig="3040" w:dyaOrig="340" w14:anchorId="28397B0F">
                <v:shape id="_x0000_i1167" type="#_x0000_t75" style="width:152.35pt;height:17.35pt" o:ole="">
                  <v:imagedata r:id="rId297" o:title=""/>
                </v:shape>
                <o:OLEObject Type="Embed" ProgID="Equation.DSMT4" ShapeID="_x0000_i1167" DrawAspect="Content" ObjectID="_1577641207" r:id="rId298"/>
              </w:object>
            </w:r>
          </w:p>
        </w:tc>
        <w:tc>
          <w:tcPr>
            <w:tcW w:w="5107" w:type="dxa"/>
          </w:tcPr>
          <w:p w14:paraId="65A20677" w14:textId="77777777" w:rsidR="00F75171" w:rsidRDefault="00F75171" w:rsidP="00F75171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BD60C4">
              <w:rPr>
                <w:position w:val="-10"/>
                <w:szCs w:val="22"/>
              </w:rPr>
              <w:object w:dxaOrig="2520" w:dyaOrig="420" w14:anchorId="4032C3CB">
                <v:shape id="_x0000_i1168" type="#_x0000_t75" style="width:126pt;height:21pt" o:ole="">
                  <v:imagedata r:id="rId299" o:title=""/>
                </v:shape>
                <o:OLEObject Type="Embed" ProgID="Equation.DSMT4" ShapeID="_x0000_i1168" DrawAspect="Content" ObjectID="_1577641208" r:id="rId300"/>
              </w:object>
            </w:r>
            <w:r>
              <w:t xml:space="preserve"> </w:t>
            </w:r>
          </w:p>
          <w:p w14:paraId="13DEE085" w14:textId="77777777" w:rsidR="00F75171" w:rsidRPr="00F75171" w:rsidRDefault="00F75171" w:rsidP="00F75171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BD60C4">
              <w:rPr>
                <w:position w:val="-10"/>
                <w:szCs w:val="22"/>
              </w:rPr>
              <w:object w:dxaOrig="1939" w:dyaOrig="420" w14:anchorId="768E1850">
                <v:shape id="_x0000_i1169" type="#_x0000_t75" style="width:96.65pt;height:21pt" o:ole="">
                  <v:imagedata r:id="rId301" o:title=""/>
                </v:shape>
                <o:OLEObject Type="Embed" ProgID="Equation.DSMT4" ShapeID="_x0000_i1169" DrawAspect="Content" ObjectID="_1577641209" r:id="rId302"/>
              </w:object>
            </w:r>
          </w:p>
        </w:tc>
      </w:tr>
    </w:tbl>
    <w:p w14:paraId="141B70FB" w14:textId="77777777" w:rsidR="00F75171" w:rsidRPr="00F75171" w:rsidRDefault="00F75171" w:rsidP="006F34B1"/>
    <w:p w14:paraId="7BCA0647" w14:textId="77777777" w:rsidR="004B25D2" w:rsidRDefault="00B36837" w:rsidP="001E45C2">
      <w:pPr>
        <w:tabs>
          <w:tab w:val="left" w:pos="1080"/>
        </w:tabs>
        <w:spacing w:after="80"/>
        <w:ind w:left="1080" w:hanging="1080"/>
      </w:pPr>
      <w:r>
        <w:rPr>
          <w:szCs w:val="24"/>
        </w:rPr>
        <w:t>(</w:t>
      </w:r>
      <w:r>
        <w:rPr>
          <w:b/>
          <w:szCs w:val="24"/>
        </w:rPr>
        <w:t>3</w:t>
      </w:r>
      <w:r w:rsidR="0095480A">
        <w:rPr>
          <w:b/>
          <w:szCs w:val="24"/>
        </w:rPr>
        <w:t>8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 w:rsidR="0095480A">
        <w:rPr>
          <w:b/>
          <w:szCs w:val="24"/>
        </w:rPr>
        <w:t>40</w:t>
      </w:r>
      <w:r>
        <w:rPr>
          <w:szCs w:val="24"/>
        </w:rPr>
        <w:t>)</w:t>
      </w:r>
      <w:r>
        <w:rPr>
          <w:szCs w:val="24"/>
        </w:rPr>
        <w:tab/>
      </w:r>
      <w:r w:rsidR="004B25D2">
        <w:t xml:space="preserve">Find the slope of the curve </w:t>
      </w:r>
      <w:r w:rsidR="004B25D2" w:rsidRPr="002B0E9E">
        <w:rPr>
          <w:position w:val="-14"/>
        </w:rPr>
        <w:object w:dxaOrig="1860" w:dyaOrig="400" w14:anchorId="44479F89">
          <v:shape id="_x0000_i1170" type="#_x0000_t75" style="width:93pt;height:20.35pt" o:ole="">
            <v:imagedata r:id="rId303" o:title=""/>
          </v:shape>
          <o:OLEObject Type="Embed" ProgID="Equation.DSMT4" ShapeID="_x0000_i1170" DrawAspect="Content" ObjectID="_1577641210" r:id="rId304"/>
        </w:object>
      </w:r>
      <w:r w:rsidR="004B25D2">
        <w:t xml:space="preserve"> at the given value of </w:t>
      </w:r>
      <w:r w:rsidR="004B25D2" w:rsidRPr="00982869">
        <w:rPr>
          <w:i/>
          <w:sz w:val="26"/>
          <w:szCs w:val="26"/>
        </w:rPr>
        <w:t>t</w:t>
      </w:r>
      <w:r w:rsidR="004B25D2">
        <w:t xml:space="preserve">. Define </w:t>
      </w:r>
      <w:r w:rsidR="004B25D2" w:rsidRPr="008A15C7">
        <w:rPr>
          <w:i/>
        </w:rPr>
        <w:t>x</w:t>
      </w:r>
      <w:r w:rsidR="004B25D2">
        <w:t xml:space="preserve"> and </w:t>
      </w:r>
      <w:r w:rsidR="004B25D2" w:rsidRPr="008A15C7">
        <w:rPr>
          <w:i/>
        </w:rPr>
        <w:t>y</w:t>
      </w:r>
      <w:r w:rsidR="004B25D2">
        <w:t xml:space="preserve"> as differentiable functions.</w:t>
      </w:r>
    </w:p>
    <w:p w14:paraId="105FBB5F" w14:textId="77777777" w:rsidR="004B25D2" w:rsidRPr="00794E10" w:rsidRDefault="004B25D2" w:rsidP="00EF06CF">
      <w:pPr>
        <w:pStyle w:val="ListParagraph"/>
        <w:numPr>
          <w:ilvl w:val="0"/>
          <w:numId w:val="7"/>
        </w:numPr>
        <w:spacing w:line="276" w:lineRule="auto"/>
        <w:ind w:left="540" w:hanging="540"/>
        <w:rPr>
          <w:position w:val="-18"/>
        </w:rPr>
      </w:pPr>
      <w:r w:rsidRPr="002B0E9E">
        <w:object w:dxaOrig="3540" w:dyaOrig="420" w14:anchorId="0AC028F5">
          <v:shape id="_x0000_i1171" type="#_x0000_t75" style="width:177pt;height:21pt" o:ole="">
            <v:imagedata r:id="rId305" o:title=""/>
          </v:shape>
          <o:OLEObject Type="Embed" ProgID="Equation.DSMT4" ShapeID="_x0000_i1171" DrawAspect="Content" ObjectID="_1577641211" r:id="rId306"/>
        </w:object>
      </w:r>
    </w:p>
    <w:p w14:paraId="43A3DC71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line="276" w:lineRule="auto"/>
        <w:ind w:left="540" w:hanging="540"/>
        <w:rPr>
          <w:position w:val="-18"/>
        </w:rPr>
      </w:pPr>
      <w:r w:rsidRPr="002B0E9E">
        <w:rPr>
          <w:position w:val="-12"/>
        </w:rPr>
        <w:object w:dxaOrig="4580" w:dyaOrig="440" w14:anchorId="08EFFED9">
          <v:shape id="_x0000_i1172" type="#_x0000_t75" style="width:228.65pt;height:21.65pt" o:ole="">
            <v:imagedata r:id="rId307" o:title=""/>
          </v:shape>
          <o:OLEObject Type="Embed" ProgID="Equation.DSMT4" ShapeID="_x0000_i1172" DrawAspect="Content" ObjectID="_1577641212" r:id="rId308"/>
        </w:object>
      </w:r>
    </w:p>
    <w:p w14:paraId="004CA5FC" w14:textId="77777777" w:rsidR="004B25D2" w:rsidRDefault="004B25D2" w:rsidP="00EF06CF">
      <w:pPr>
        <w:pStyle w:val="ListParagraph"/>
        <w:numPr>
          <w:ilvl w:val="0"/>
          <w:numId w:val="7"/>
        </w:numPr>
        <w:spacing w:after="0"/>
        <w:ind w:left="540" w:hanging="540"/>
      </w:pPr>
      <w:r w:rsidRPr="002B0E9E">
        <w:rPr>
          <w:position w:val="-14"/>
        </w:rPr>
        <w:object w:dxaOrig="2880" w:dyaOrig="460" w14:anchorId="7A107503">
          <v:shape id="_x0000_i1173" type="#_x0000_t75" style="width:2in;height:23.35pt" o:ole="">
            <v:imagedata r:id="rId309" o:title=""/>
          </v:shape>
          <o:OLEObject Type="Embed" ProgID="Equation.DSMT4" ShapeID="_x0000_i1173" DrawAspect="Content" ObjectID="_1577641213" r:id="rId310"/>
        </w:object>
      </w:r>
    </w:p>
    <w:p w14:paraId="17885A3D" w14:textId="2690BC62" w:rsidR="008308B5" w:rsidRDefault="008308B5" w:rsidP="008308B5">
      <w:pPr>
        <w:spacing w:line="360" w:lineRule="auto"/>
      </w:pPr>
    </w:p>
    <w:p w14:paraId="424AEFFE" w14:textId="0692E2BB" w:rsidR="00260F39" w:rsidRDefault="00260F39" w:rsidP="00260F39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</w:pPr>
      <w:r>
        <w:rPr>
          <w:szCs w:val="24"/>
        </w:rPr>
        <w:t>(</w:t>
      </w:r>
      <w:r>
        <w:rPr>
          <w:b/>
          <w:szCs w:val="24"/>
        </w:rPr>
        <w:t>41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>
        <w:rPr>
          <w:b/>
          <w:szCs w:val="24"/>
        </w:rPr>
        <w:t>37</w:t>
      </w:r>
      <w:r>
        <w:rPr>
          <w:szCs w:val="24"/>
        </w:rPr>
        <w:t>)</w:t>
      </w:r>
      <w:r>
        <w:rPr>
          <w:szCs w:val="24"/>
        </w:rPr>
        <w:tab/>
      </w:r>
      <w:r>
        <w:t xml:space="preserve">Find </w:t>
      </w:r>
      <w:r w:rsidRPr="002B0E9E">
        <w:rPr>
          <w:position w:val="-30"/>
        </w:rPr>
        <w:object w:dxaOrig="520" w:dyaOrig="760" w14:anchorId="69F3B5AC">
          <v:shape id="_x0000_i1174" type="#_x0000_t75" style="width:26.35pt;height:38.35pt" o:ole="">
            <v:imagedata r:id="rId251" o:title=""/>
          </v:shape>
          <o:OLEObject Type="Embed" ProgID="Equation.DSMT4" ShapeID="_x0000_i1174" DrawAspect="Content" ObjectID="_1577641214" r:id="rId311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2"/>
        <w:gridCol w:w="4961"/>
      </w:tblGrid>
      <w:tr w:rsidR="00E578CF" w14:paraId="019E9E4A" w14:textId="77777777" w:rsidTr="00270CBE">
        <w:tc>
          <w:tcPr>
            <w:tcW w:w="5179" w:type="dxa"/>
          </w:tcPr>
          <w:p w14:paraId="0C339F4B" w14:textId="77777777" w:rsidR="00E578CF" w:rsidRDefault="00E578CF" w:rsidP="00E578CF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260F39">
              <w:rPr>
                <w:position w:val="-14"/>
                <w:szCs w:val="22"/>
              </w:rPr>
              <w:object w:dxaOrig="2720" w:dyaOrig="460" w14:anchorId="43D71E21">
                <v:shape id="_x0000_i1175" type="#_x0000_t75" style="width:135.65pt;height:23.35pt" o:ole="">
                  <v:imagedata r:id="rId312" o:title=""/>
                </v:shape>
                <o:OLEObject Type="Embed" ProgID="Equation.DSMT4" ShapeID="_x0000_i1175" DrawAspect="Content" ObjectID="_1577641215" r:id="rId313"/>
              </w:object>
            </w:r>
            <w:r>
              <w:t xml:space="preserve"> </w:t>
            </w:r>
          </w:p>
          <w:p w14:paraId="7F2B2195" w14:textId="52351394" w:rsidR="00E578CF" w:rsidRPr="00E578CF" w:rsidRDefault="00E578CF" w:rsidP="00E578CF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260F39">
              <w:rPr>
                <w:position w:val="-14"/>
                <w:szCs w:val="22"/>
              </w:rPr>
              <w:object w:dxaOrig="3159" w:dyaOrig="400" w14:anchorId="2EABB460">
                <v:shape id="_x0000_i1176" type="#_x0000_t75" style="width:158.35pt;height:20.35pt" o:ole="">
                  <v:imagedata r:id="rId314" o:title=""/>
                </v:shape>
                <o:OLEObject Type="Embed" ProgID="Equation.DSMT4" ShapeID="_x0000_i1176" DrawAspect="Content" ObjectID="_1577641216" r:id="rId315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14:paraId="5FB590BF" w14:textId="77777777" w:rsidR="00E578CF" w:rsidRDefault="00E578CF" w:rsidP="00E578CF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260F39">
              <w:rPr>
                <w:position w:val="-14"/>
                <w:szCs w:val="22"/>
              </w:rPr>
              <w:object w:dxaOrig="2700" w:dyaOrig="460" w14:anchorId="12BBD600">
                <v:shape id="_x0000_i1177" type="#_x0000_t75" style="width:135pt;height:23.35pt" o:ole="">
                  <v:imagedata r:id="rId316" o:title=""/>
                </v:shape>
                <o:OLEObject Type="Embed" ProgID="Equation.DSMT4" ShapeID="_x0000_i1177" DrawAspect="Content" ObjectID="_1577641217" r:id="rId317"/>
              </w:object>
            </w:r>
            <w:r>
              <w:t xml:space="preserve"> </w:t>
            </w:r>
          </w:p>
          <w:p w14:paraId="34B43D40" w14:textId="6F61DA5B" w:rsidR="00E578CF" w:rsidRPr="00E578CF" w:rsidRDefault="00E578CF" w:rsidP="00E578CF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260F39">
              <w:rPr>
                <w:position w:val="-14"/>
                <w:szCs w:val="22"/>
              </w:rPr>
              <w:object w:dxaOrig="2960" w:dyaOrig="460" w14:anchorId="4B0D7E5D">
                <v:shape id="_x0000_i1178" type="#_x0000_t75" style="width:147.65pt;height:23.35pt" o:ole="">
                  <v:imagedata r:id="rId318" o:title=""/>
                </v:shape>
                <o:OLEObject Type="Embed" ProgID="Equation.DSMT4" ShapeID="_x0000_i1178" DrawAspect="Content" ObjectID="_1577641218" r:id="rId319"/>
              </w:object>
            </w:r>
            <w:r>
              <w:t xml:space="preserve"> </w:t>
            </w:r>
          </w:p>
        </w:tc>
      </w:tr>
    </w:tbl>
    <w:p w14:paraId="1997CC74" w14:textId="77777777" w:rsidR="00260F39" w:rsidRDefault="00260F39" w:rsidP="008308B5">
      <w:pPr>
        <w:spacing w:line="360" w:lineRule="auto"/>
      </w:pPr>
    </w:p>
    <w:p w14:paraId="64FA97A6" w14:textId="77777777" w:rsidR="008308B5" w:rsidRDefault="008308B5" w:rsidP="00EF06CF">
      <w:pPr>
        <w:pStyle w:val="ListParagraph"/>
        <w:numPr>
          <w:ilvl w:val="0"/>
          <w:numId w:val="7"/>
        </w:numPr>
        <w:spacing w:after="0"/>
        <w:ind w:left="540" w:hanging="540"/>
      </w:pPr>
      <w:r>
        <w:t xml:space="preserve">Find an equation of the line tangent to cycloid </w:t>
      </w:r>
      <w:r w:rsidR="00F05EB2" w:rsidRPr="008308B5">
        <w:rPr>
          <w:position w:val="-14"/>
        </w:rPr>
        <w:object w:dxaOrig="3220" w:dyaOrig="400" w14:anchorId="6465FE68">
          <v:shape id="_x0000_i1179" type="#_x0000_t75" style="width:161.35pt;height:20.35pt" o:ole="">
            <v:imagedata r:id="rId320" o:title=""/>
          </v:shape>
          <o:OLEObject Type="Embed" ProgID="Equation.DSMT4" ShapeID="_x0000_i1179" DrawAspect="Content" ObjectID="_1577641219" r:id="rId321"/>
        </w:object>
      </w:r>
      <w:r>
        <w:t xml:space="preserve"> </w:t>
      </w:r>
      <w:r w:rsidR="00F05EB2">
        <w:t xml:space="preserve">at the points corresponding to </w:t>
      </w:r>
      <w:r w:rsidR="00F05EB2" w:rsidRPr="00F05EB2">
        <w:rPr>
          <w:position w:val="-20"/>
        </w:rPr>
        <w:object w:dxaOrig="600" w:dyaOrig="520" w14:anchorId="37DDC19C">
          <v:shape id="_x0000_i1180" type="#_x0000_t75" style="width:30pt;height:26.35pt" o:ole="">
            <v:imagedata r:id="rId322" o:title=""/>
          </v:shape>
          <o:OLEObject Type="Embed" ProgID="Equation.DSMT4" ShapeID="_x0000_i1180" DrawAspect="Content" ObjectID="_1577641220" r:id="rId323"/>
        </w:object>
      </w:r>
      <w:r w:rsidR="00F05EB2">
        <w:t xml:space="preserve">  </w:t>
      </w:r>
      <w:proofErr w:type="spellStart"/>
      <w:r w:rsidR="00F05EB2">
        <w:t>and</w:t>
      </w:r>
      <w:proofErr w:type="spellEnd"/>
      <w:r w:rsidR="00F05EB2">
        <w:t xml:space="preserve"> </w:t>
      </w:r>
      <w:r w:rsidR="00F05EB2" w:rsidRPr="00F05EB2">
        <w:rPr>
          <w:position w:val="-20"/>
        </w:rPr>
        <w:object w:dxaOrig="720" w:dyaOrig="520" w14:anchorId="515951BE">
          <v:shape id="_x0000_i1181" type="#_x0000_t75" style="width:36pt;height:26.35pt" o:ole="">
            <v:imagedata r:id="rId324" o:title=""/>
          </v:shape>
          <o:OLEObject Type="Embed" ProgID="Equation.DSMT4" ShapeID="_x0000_i1181" DrawAspect="Content" ObjectID="_1577641221" r:id="rId325"/>
        </w:object>
      </w:r>
      <w:r w:rsidR="00F05EB2">
        <w:t>.</w:t>
      </w:r>
    </w:p>
    <w:p w14:paraId="7C989A11" w14:textId="77777777" w:rsidR="00B36837" w:rsidRDefault="00B36837" w:rsidP="007C6254"/>
    <w:p w14:paraId="055B7DA2" w14:textId="77777777" w:rsidR="004B25D2" w:rsidRPr="00D41AA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D41AA2">
        <w:rPr>
          <w:szCs w:val="24"/>
        </w:rPr>
        <w:t>Consider Lissajous curve, estimate the coordinates of the points on the curve at which there is</w:t>
      </w:r>
    </w:p>
    <w:p w14:paraId="21EF6248" w14:textId="77777777" w:rsidR="004B25D2" w:rsidRDefault="004B25D2" w:rsidP="00D510DA">
      <w:pPr>
        <w:spacing w:line="240" w:lineRule="auto"/>
        <w:ind w:left="1440"/>
        <w:rPr>
          <w:szCs w:val="24"/>
        </w:rPr>
      </w:pPr>
      <w:r w:rsidRPr="0082787E">
        <w:rPr>
          <w:position w:val="-10"/>
          <w:szCs w:val="24"/>
        </w:rPr>
        <w:object w:dxaOrig="3379" w:dyaOrig="340" w14:anchorId="6AA1B838">
          <v:shape id="_x0000_i1182" type="#_x0000_t75" style="width:168.65pt;height:17.35pt" o:ole="">
            <v:imagedata r:id="rId326" o:title=""/>
          </v:shape>
          <o:OLEObject Type="Embed" ProgID="Equation.DSMT4" ShapeID="_x0000_i1182" DrawAspect="Content" ObjectID="_1577641222" r:id="rId327"/>
        </w:object>
      </w:r>
      <w:r>
        <w:rPr>
          <w:szCs w:val="24"/>
        </w:rPr>
        <w:t xml:space="preserve"> </w:t>
      </w:r>
    </w:p>
    <w:p w14:paraId="779A20FF" w14:textId="77777777" w:rsidR="0008620C" w:rsidRDefault="0008620C" w:rsidP="00D510DA">
      <w:pPr>
        <w:spacing w:line="240" w:lineRule="auto"/>
        <w:ind w:left="1440"/>
        <w:jc w:val="center"/>
        <w:rPr>
          <w:szCs w:val="24"/>
        </w:rPr>
      </w:pPr>
      <w:r>
        <w:rPr>
          <w:rStyle w:val="MathematicaFormatStandardForm"/>
          <w:noProof/>
        </w:rPr>
        <w:drawing>
          <wp:inline distT="0" distB="0" distL="0" distR="0" wp14:anchorId="59252026" wp14:editId="004F298D">
            <wp:extent cx="1389413" cy="1645920"/>
            <wp:effectExtent l="0" t="0" r="127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413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0C35B" w14:textId="77777777" w:rsidR="004B25D2" w:rsidRDefault="004B25D2" w:rsidP="00EF06CF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>A horizontal tangent line</w:t>
      </w:r>
    </w:p>
    <w:p w14:paraId="2583697B" w14:textId="77777777" w:rsidR="004B25D2" w:rsidRPr="0008620C" w:rsidRDefault="004B25D2" w:rsidP="000862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>A vertical tangent line</w:t>
      </w:r>
      <w:r w:rsidR="00FB47A9">
        <w:rPr>
          <w:szCs w:val="24"/>
        </w:rPr>
        <w:t>.</w:t>
      </w:r>
    </w:p>
    <w:p w14:paraId="3D724B0E" w14:textId="3979CE7C" w:rsidR="00270CBE" w:rsidRDefault="00270CBE" w:rsidP="00CA09D4">
      <w:r>
        <w:br w:type="page"/>
      </w:r>
    </w:p>
    <w:p w14:paraId="64B63AD7" w14:textId="77777777" w:rsidR="004B25D2" w:rsidRPr="00D41AA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D41AA2">
        <w:rPr>
          <w:szCs w:val="24"/>
        </w:rPr>
        <w:lastRenderedPageBreak/>
        <w:t>Consider Lissajous curve, estimate the coordinates of the points on the curve at which there is</w:t>
      </w:r>
    </w:p>
    <w:p w14:paraId="3DFC3361" w14:textId="77777777" w:rsidR="004B25D2" w:rsidRDefault="004B25D2" w:rsidP="00D510DA">
      <w:pPr>
        <w:spacing w:line="240" w:lineRule="auto"/>
        <w:ind w:left="1440"/>
        <w:rPr>
          <w:szCs w:val="24"/>
        </w:rPr>
      </w:pPr>
      <w:r w:rsidRPr="0082787E">
        <w:rPr>
          <w:position w:val="-10"/>
          <w:szCs w:val="24"/>
        </w:rPr>
        <w:object w:dxaOrig="3340" w:dyaOrig="340" w14:anchorId="77F9AE3B">
          <v:shape id="_x0000_i1183" type="#_x0000_t75" style="width:167.35pt;height:17.35pt" o:ole="">
            <v:imagedata r:id="rId329" o:title=""/>
          </v:shape>
          <o:OLEObject Type="Embed" ProgID="Equation.DSMT4" ShapeID="_x0000_i1183" DrawAspect="Content" ObjectID="_1577641223" r:id="rId330"/>
        </w:object>
      </w:r>
    </w:p>
    <w:p w14:paraId="0F4BF1F3" w14:textId="77777777" w:rsidR="00D510DA" w:rsidRDefault="00D510DA" w:rsidP="00D510DA">
      <w:pPr>
        <w:spacing w:line="240" w:lineRule="auto"/>
        <w:ind w:left="1440"/>
        <w:jc w:val="center"/>
        <w:rPr>
          <w:szCs w:val="24"/>
        </w:rPr>
      </w:pPr>
      <w:r>
        <w:rPr>
          <w:rStyle w:val="MathematicaFormatStandardForm"/>
          <w:noProof/>
        </w:rPr>
        <w:drawing>
          <wp:inline distT="0" distB="0" distL="0" distR="0" wp14:anchorId="409E0D7D" wp14:editId="0A78469C">
            <wp:extent cx="1485900" cy="1554480"/>
            <wp:effectExtent l="0" t="0" r="0" b="762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DA55B" w14:textId="77777777" w:rsidR="004B25D2" w:rsidRDefault="004B25D2" w:rsidP="00743539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A horizontal tangent </w:t>
      </w:r>
      <w:proofErr w:type="gramStart"/>
      <w:r>
        <w:rPr>
          <w:szCs w:val="24"/>
        </w:rPr>
        <w:t>line</w:t>
      </w:r>
      <w:proofErr w:type="gramEnd"/>
    </w:p>
    <w:p w14:paraId="280D8919" w14:textId="77777777" w:rsidR="004B25D2" w:rsidRPr="00467197" w:rsidRDefault="004B25D2" w:rsidP="00EF06CF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/>
        <w:ind w:left="900"/>
        <w:rPr>
          <w:szCs w:val="24"/>
        </w:rPr>
      </w:pPr>
      <w:r>
        <w:rPr>
          <w:szCs w:val="24"/>
        </w:rPr>
        <w:t>A vertical tangent line</w:t>
      </w:r>
      <w:r w:rsidR="00FB47A9">
        <w:rPr>
          <w:szCs w:val="24"/>
        </w:rPr>
        <w:t>.</w:t>
      </w:r>
    </w:p>
    <w:p w14:paraId="2A51536F" w14:textId="77777777" w:rsidR="004B25D2" w:rsidRDefault="002E4B91" w:rsidP="00270CBE">
      <w:pPr>
        <w:spacing w:line="360" w:lineRule="auto"/>
        <w:rPr>
          <w:rStyle w:val="MathematicaFormatStandardForm"/>
        </w:rPr>
      </w:pPr>
      <w:r>
        <w:rPr>
          <w:rStyle w:val="MathematicaFormatStandardForm"/>
        </w:rPr>
        <w:t xml:space="preserve">   </w:t>
      </w:r>
      <w:r w:rsidR="008466C8">
        <w:rPr>
          <w:rStyle w:val="MathematicaFormatStandardForm"/>
        </w:rPr>
        <w:t xml:space="preserve">  </w:t>
      </w:r>
    </w:p>
    <w:p w14:paraId="0CFA8A84" w14:textId="0133719A" w:rsidR="001926C9" w:rsidRDefault="00B65530" w:rsidP="00B65530">
      <w:pPr>
        <w:tabs>
          <w:tab w:val="left" w:pos="1080"/>
        </w:tabs>
        <w:spacing w:line="360" w:lineRule="auto"/>
        <w:rPr>
          <w:szCs w:val="24"/>
        </w:rPr>
      </w:pPr>
      <w:r>
        <w:rPr>
          <w:szCs w:val="24"/>
        </w:rPr>
        <w:t>(</w:t>
      </w:r>
      <w:r>
        <w:rPr>
          <w:b/>
          <w:szCs w:val="24"/>
        </w:rPr>
        <w:t>4</w:t>
      </w:r>
      <w:r w:rsidR="00270CBE">
        <w:rPr>
          <w:b/>
          <w:szCs w:val="24"/>
        </w:rPr>
        <w:t>8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>
        <w:rPr>
          <w:b/>
          <w:szCs w:val="24"/>
        </w:rPr>
        <w:t>5</w:t>
      </w:r>
      <w:r w:rsidR="00270CBE">
        <w:rPr>
          <w:b/>
          <w:szCs w:val="24"/>
        </w:rPr>
        <w:t>8</w:t>
      </w:r>
      <w:r>
        <w:rPr>
          <w:szCs w:val="24"/>
        </w:rPr>
        <w:t>)</w:t>
      </w:r>
      <w:r>
        <w:rPr>
          <w:szCs w:val="24"/>
        </w:rPr>
        <w:tab/>
      </w:r>
      <w:r w:rsidR="001926C9">
        <w:rPr>
          <w:szCs w:val="24"/>
        </w:rPr>
        <w:t>Find the area of the region</w:t>
      </w:r>
    </w:p>
    <w:p w14:paraId="02A09E7B" w14:textId="77777777" w:rsidR="00D510DA" w:rsidRPr="00D510DA" w:rsidRDefault="00D510DA" w:rsidP="00D510DA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szCs w:val="24"/>
        </w:rPr>
      </w:pPr>
      <w:r w:rsidRPr="00D510DA">
        <w:rPr>
          <w:position w:val="-20"/>
        </w:rPr>
        <w:object w:dxaOrig="4360" w:dyaOrig="520" w14:anchorId="43398C1D">
          <v:shape id="_x0000_i1184" type="#_x0000_t75" style="width:218.35pt;height:26.35pt" o:ole="">
            <v:imagedata r:id="rId332" o:title=""/>
          </v:shape>
          <o:OLEObject Type="Embed" ProgID="Equation.DSMT4" ShapeID="_x0000_i1184" DrawAspect="Content" ObjectID="_1577641224" r:id="rId333"/>
        </w:object>
      </w:r>
    </w:p>
    <w:p w14:paraId="66EC94D2" w14:textId="77777777" w:rsidR="00D510DA" w:rsidRPr="00D510DA" w:rsidRDefault="00D510DA" w:rsidP="00D510DA">
      <w:pPr>
        <w:pStyle w:val="ListParagraph"/>
        <w:spacing w:after="0" w:line="360" w:lineRule="auto"/>
        <w:ind w:left="1080"/>
        <w:rPr>
          <w:szCs w:val="24"/>
        </w:rPr>
      </w:pPr>
      <w:r>
        <w:rPr>
          <w:noProof/>
        </w:rPr>
        <w:drawing>
          <wp:inline distT="0" distB="0" distL="0" distR="0" wp14:anchorId="11C10C48" wp14:editId="3600CE2B">
            <wp:extent cx="1781233" cy="1828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23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1628B7" w14:textId="77777777" w:rsidR="00D510DA" w:rsidRPr="00D510DA" w:rsidRDefault="00D510DA" w:rsidP="00D510DA">
      <w:pPr>
        <w:pStyle w:val="ListParagraph"/>
        <w:numPr>
          <w:ilvl w:val="0"/>
          <w:numId w:val="7"/>
        </w:numPr>
        <w:spacing w:after="100" w:afterAutospacing="1" w:line="360" w:lineRule="auto"/>
        <w:ind w:left="540" w:hanging="540"/>
        <w:rPr>
          <w:szCs w:val="24"/>
        </w:rPr>
      </w:pPr>
      <w:r w:rsidRPr="004944D0">
        <w:rPr>
          <w:position w:val="-10"/>
        </w:rPr>
        <w:object w:dxaOrig="3600" w:dyaOrig="420" w14:anchorId="57F2214F">
          <v:shape id="_x0000_i1185" type="#_x0000_t75" style="width:180pt;height:21pt" o:ole="">
            <v:imagedata r:id="rId335" o:title=""/>
          </v:shape>
          <o:OLEObject Type="Embed" ProgID="Equation.DSMT4" ShapeID="_x0000_i1185" DrawAspect="Content" ObjectID="_1577641225" r:id="rId336"/>
        </w:object>
      </w:r>
    </w:p>
    <w:p w14:paraId="7624B896" w14:textId="77777777" w:rsidR="00D510DA" w:rsidRPr="00D510DA" w:rsidRDefault="00D510DA" w:rsidP="00D510DA">
      <w:pPr>
        <w:pStyle w:val="ListParagraph"/>
        <w:spacing w:after="100" w:afterAutospacing="1" w:line="480" w:lineRule="auto"/>
        <w:ind w:left="1080"/>
        <w:rPr>
          <w:szCs w:val="24"/>
        </w:rPr>
      </w:pPr>
      <w:r>
        <w:rPr>
          <w:noProof/>
        </w:rPr>
        <w:drawing>
          <wp:inline distT="0" distB="0" distL="0" distR="0" wp14:anchorId="7EF4BDCB" wp14:editId="0E221CBF">
            <wp:extent cx="1641122" cy="16459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122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A56F6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line="360" w:lineRule="auto"/>
        <w:ind w:left="540" w:hanging="540"/>
        <w:rPr>
          <w:position w:val="-18"/>
        </w:rPr>
      </w:pPr>
      <w:r>
        <w:t xml:space="preserve">Find the area under one arch of the cycloid </w:t>
      </w:r>
      <w:r w:rsidRPr="002B0E9E">
        <w:rPr>
          <w:position w:val="-14"/>
        </w:rPr>
        <w:object w:dxaOrig="3200" w:dyaOrig="400" w14:anchorId="4DB57293">
          <v:shape id="_x0000_i1186" type="#_x0000_t75" style="width:159.65pt;height:20.35pt" o:ole="">
            <v:imagedata r:id="rId338" o:title=""/>
          </v:shape>
          <o:OLEObject Type="Embed" ProgID="Equation.DSMT4" ShapeID="_x0000_i1186" DrawAspect="Content" ObjectID="_1577641226" r:id="rId339"/>
        </w:object>
      </w:r>
    </w:p>
    <w:p w14:paraId="627720F6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line="360" w:lineRule="auto"/>
        <w:ind w:left="540" w:hanging="540"/>
        <w:rPr>
          <w:position w:val="-18"/>
        </w:rPr>
      </w:pPr>
      <w:r>
        <w:t xml:space="preserve">Find the area enclosed by the </w:t>
      </w:r>
      <w:r w:rsidRPr="00923CEA">
        <w:rPr>
          <w:i/>
        </w:rPr>
        <w:t>y</w:t>
      </w:r>
      <w:r>
        <w:sym w:font="Symbol" w:char="F02D"/>
      </w:r>
      <w:r>
        <w:t>axis and the curve</w:t>
      </w:r>
      <w:r>
        <w:tab/>
        <w:t xml:space="preserve"> </w:t>
      </w:r>
      <w:r w:rsidRPr="002B0E9E">
        <w:rPr>
          <w:position w:val="-10"/>
        </w:rPr>
        <w:object w:dxaOrig="2240" w:dyaOrig="420" w14:anchorId="44F94B2B">
          <v:shape id="_x0000_i1187" type="#_x0000_t75" style="width:111.65pt;height:21pt" o:ole="">
            <v:imagedata r:id="rId340" o:title=""/>
          </v:shape>
          <o:OLEObject Type="Embed" ProgID="Equation.DSMT4" ShapeID="_x0000_i1187" DrawAspect="Content" ObjectID="_1577641227" r:id="rId341"/>
        </w:object>
      </w:r>
    </w:p>
    <w:p w14:paraId="0F38787A" w14:textId="77777777" w:rsidR="004B25D2" w:rsidRPr="00B36837" w:rsidRDefault="004B25D2" w:rsidP="000F51BA">
      <w:pPr>
        <w:pStyle w:val="ListParagraph"/>
        <w:numPr>
          <w:ilvl w:val="0"/>
          <w:numId w:val="7"/>
        </w:numPr>
        <w:spacing w:after="0"/>
        <w:ind w:left="540" w:hanging="540"/>
        <w:rPr>
          <w:position w:val="-18"/>
        </w:rPr>
      </w:pPr>
      <w:r>
        <w:t xml:space="preserve">Find the area enclosed by the </w:t>
      </w:r>
      <w:r w:rsidRPr="003D701B">
        <w:t>ellipse</w:t>
      </w:r>
      <w:r>
        <w:tab/>
        <w:t xml:space="preserve"> </w:t>
      </w:r>
      <w:r w:rsidRPr="002B0E9E">
        <w:rPr>
          <w:position w:val="-10"/>
        </w:rPr>
        <w:object w:dxaOrig="3440" w:dyaOrig="340" w14:anchorId="2AC57B54">
          <v:shape id="_x0000_i1188" type="#_x0000_t75" style="width:171.65pt;height:17.35pt" o:ole="">
            <v:imagedata r:id="rId342" o:title=""/>
          </v:shape>
          <o:OLEObject Type="Embed" ProgID="Equation.DSMT4" ShapeID="_x0000_i1188" DrawAspect="Content" ObjectID="_1577641228" r:id="rId343"/>
        </w:object>
      </w:r>
    </w:p>
    <w:p w14:paraId="0472A482" w14:textId="77777777" w:rsidR="00B65530" w:rsidRPr="00743539" w:rsidRDefault="00B65530" w:rsidP="00B36837">
      <w:pPr>
        <w:spacing w:line="360" w:lineRule="auto"/>
      </w:pP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156"/>
        <w:gridCol w:w="5121"/>
      </w:tblGrid>
      <w:tr w:rsidR="004A7786" w14:paraId="307F5BCD" w14:textId="77777777" w:rsidTr="00B65530">
        <w:tc>
          <w:tcPr>
            <w:tcW w:w="5156" w:type="dxa"/>
            <w:tcBorders>
              <w:bottom w:val="nil"/>
            </w:tcBorders>
          </w:tcPr>
          <w:p w14:paraId="3D1DCDF1" w14:textId="77777777" w:rsidR="004A7786" w:rsidRPr="00A26036" w:rsidRDefault="004A7786" w:rsidP="00743539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1A46D9">
              <w:rPr>
                <w:position w:val="-30"/>
                <w:szCs w:val="22"/>
              </w:rPr>
              <w:object w:dxaOrig="3200" w:dyaOrig="720" w14:anchorId="7518FCA9">
                <v:shape id="_x0000_i1189" type="#_x0000_t75" style="width:159.65pt;height:36pt" o:ole="">
                  <v:imagedata r:id="rId344" o:title=""/>
                </v:shape>
                <o:OLEObject Type="Embed" ProgID="Equation.DSMT4" ShapeID="_x0000_i1189" DrawAspect="Content" ObjectID="_1577641229" r:id="rId345"/>
              </w:object>
            </w:r>
            <w:r>
              <w:t xml:space="preserve"> </w:t>
            </w:r>
          </w:p>
        </w:tc>
        <w:tc>
          <w:tcPr>
            <w:tcW w:w="5121" w:type="dxa"/>
            <w:tcBorders>
              <w:bottom w:val="nil"/>
            </w:tcBorders>
          </w:tcPr>
          <w:p w14:paraId="3B7271AA" w14:textId="77777777" w:rsidR="004A7786" w:rsidRPr="00A26036" w:rsidRDefault="004A7786" w:rsidP="00A26036">
            <w:pPr>
              <w:pStyle w:val="ListParagraph"/>
              <w:numPr>
                <w:ilvl w:val="0"/>
                <w:numId w:val="7"/>
              </w:numPr>
              <w:spacing w:after="0"/>
              <w:ind w:left="440" w:hanging="450"/>
            </w:pPr>
            <w:r w:rsidRPr="001A46D9">
              <w:rPr>
                <w:position w:val="-40"/>
                <w:szCs w:val="22"/>
              </w:rPr>
              <w:object w:dxaOrig="3420" w:dyaOrig="920" w14:anchorId="5AA1D39B">
                <v:shape id="_x0000_i1190" type="#_x0000_t75" style="width:171pt;height:45.65pt" o:ole="">
                  <v:imagedata r:id="rId346" o:title=""/>
                </v:shape>
                <o:OLEObject Type="Embed" ProgID="Equation.DSMT4" ShapeID="_x0000_i1190" DrawAspect="Content" ObjectID="_1577641230" r:id="rId347"/>
              </w:object>
            </w:r>
          </w:p>
        </w:tc>
      </w:tr>
      <w:tr w:rsidR="004A7786" w14:paraId="0799E2FF" w14:textId="77777777" w:rsidTr="00B65530">
        <w:tc>
          <w:tcPr>
            <w:tcW w:w="5156" w:type="dxa"/>
            <w:tcBorders>
              <w:bottom w:val="dotDash" w:sz="4" w:space="0" w:color="auto"/>
            </w:tcBorders>
          </w:tcPr>
          <w:p w14:paraId="20F1A788" w14:textId="77777777" w:rsidR="004A7786" w:rsidRDefault="00A26036" w:rsidP="00A26036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D3FD706" wp14:editId="6528C25E">
                  <wp:extent cx="1172365" cy="1737360"/>
                  <wp:effectExtent l="0" t="0" r="889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236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1" w:type="dxa"/>
            <w:tcBorders>
              <w:bottom w:val="dotDash" w:sz="4" w:space="0" w:color="auto"/>
            </w:tcBorders>
          </w:tcPr>
          <w:p w14:paraId="71B4E0FF" w14:textId="77777777" w:rsidR="004A7786" w:rsidRDefault="00A26036" w:rsidP="00A26036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7B56B09" wp14:editId="35D81EC6">
                  <wp:extent cx="1867059" cy="182880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7059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28999D" w14:textId="77777777" w:rsidR="00D05BF3" w:rsidRDefault="00D05BF3" w:rsidP="00A26036">
            <w:pPr>
              <w:spacing w:line="276" w:lineRule="auto"/>
              <w:jc w:val="center"/>
            </w:pPr>
          </w:p>
        </w:tc>
      </w:tr>
      <w:tr w:rsidR="004A7786" w14:paraId="2CC715E1" w14:textId="77777777" w:rsidTr="00B65530">
        <w:tc>
          <w:tcPr>
            <w:tcW w:w="5156" w:type="dxa"/>
            <w:tcBorders>
              <w:top w:val="dotDash" w:sz="4" w:space="0" w:color="auto"/>
              <w:bottom w:val="nil"/>
            </w:tcBorders>
          </w:tcPr>
          <w:p w14:paraId="35A604A3" w14:textId="77777777" w:rsidR="004A7786" w:rsidRPr="00A26036" w:rsidRDefault="004A7786" w:rsidP="009E1CAC">
            <w:pPr>
              <w:pStyle w:val="ListParagraph"/>
              <w:numPr>
                <w:ilvl w:val="0"/>
                <w:numId w:val="7"/>
              </w:numPr>
              <w:spacing w:before="60" w:after="0" w:line="360" w:lineRule="auto"/>
              <w:ind w:left="432" w:hanging="445"/>
            </w:pPr>
            <w:r w:rsidRPr="001A46D9">
              <w:rPr>
                <w:position w:val="-30"/>
                <w:szCs w:val="22"/>
              </w:rPr>
              <w:object w:dxaOrig="4480" w:dyaOrig="720" w14:anchorId="3F2157FD">
                <v:shape id="_x0000_i1191" type="#_x0000_t75" style="width:224.35pt;height:36pt" o:ole="">
                  <v:imagedata r:id="rId350" o:title=""/>
                </v:shape>
                <o:OLEObject Type="Embed" ProgID="Equation.DSMT4" ShapeID="_x0000_i1191" DrawAspect="Content" ObjectID="_1577641231" r:id="rId351"/>
              </w:object>
            </w:r>
          </w:p>
        </w:tc>
        <w:tc>
          <w:tcPr>
            <w:tcW w:w="5121" w:type="dxa"/>
            <w:tcBorders>
              <w:top w:val="dotDash" w:sz="4" w:space="0" w:color="auto"/>
              <w:bottom w:val="nil"/>
            </w:tcBorders>
          </w:tcPr>
          <w:p w14:paraId="3D0CBD4D" w14:textId="77777777" w:rsidR="004A7786" w:rsidRPr="00A26036" w:rsidRDefault="004A7786" w:rsidP="009E1CAC">
            <w:pPr>
              <w:pStyle w:val="ListParagraph"/>
              <w:numPr>
                <w:ilvl w:val="0"/>
                <w:numId w:val="7"/>
              </w:numPr>
              <w:spacing w:before="60" w:after="0" w:line="360" w:lineRule="auto"/>
              <w:ind w:left="450" w:hanging="450"/>
            </w:pPr>
            <w:r w:rsidRPr="001A46D9">
              <w:rPr>
                <w:position w:val="-30"/>
                <w:szCs w:val="22"/>
              </w:rPr>
              <w:object w:dxaOrig="4340" w:dyaOrig="720" w14:anchorId="7D395860">
                <v:shape id="_x0000_i1192" type="#_x0000_t75" style="width:216.65pt;height:36pt" o:ole="">
                  <v:imagedata r:id="rId352" o:title=""/>
                </v:shape>
                <o:OLEObject Type="Embed" ProgID="Equation.DSMT4" ShapeID="_x0000_i1192" DrawAspect="Content" ObjectID="_1577641232" r:id="rId353"/>
              </w:object>
            </w:r>
          </w:p>
        </w:tc>
      </w:tr>
      <w:tr w:rsidR="004A7786" w14:paraId="1694E45A" w14:textId="77777777" w:rsidTr="00B65530">
        <w:tc>
          <w:tcPr>
            <w:tcW w:w="5156" w:type="dxa"/>
            <w:tcBorders>
              <w:bottom w:val="dotDash" w:sz="4" w:space="0" w:color="auto"/>
            </w:tcBorders>
          </w:tcPr>
          <w:p w14:paraId="6C9F2995" w14:textId="77777777" w:rsidR="004A7786" w:rsidRDefault="00A26036" w:rsidP="00D05BF3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C00686B" wp14:editId="56B288FE">
                  <wp:extent cx="1774169" cy="173736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4169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1" w:type="dxa"/>
            <w:tcBorders>
              <w:bottom w:val="dotDash" w:sz="4" w:space="0" w:color="auto"/>
            </w:tcBorders>
          </w:tcPr>
          <w:p w14:paraId="310B38F5" w14:textId="77777777" w:rsidR="004A7786" w:rsidRDefault="00A26036" w:rsidP="00D05BF3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A3E53FD" wp14:editId="6428D0F9">
                  <wp:extent cx="1561672" cy="1737360"/>
                  <wp:effectExtent l="0" t="0" r="635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672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7786" w14:paraId="6123BBA7" w14:textId="77777777" w:rsidTr="00B65530">
        <w:tc>
          <w:tcPr>
            <w:tcW w:w="5156" w:type="dxa"/>
            <w:tcBorders>
              <w:top w:val="dotDash" w:sz="4" w:space="0" w:color="auto"/>
            </w:tcBorders>
          </w:tcPr>
          <w:p w14:paraId="6908FFE6" w14:textId="77777777" w:rsidR="004A7786" w:rsidRPr="00A26036" w:rsidRDefault="004A7786" w:rsidP="009E1CAC">
            <w:pPr>
              <w:pStyle w:val="ListParagraph"/>
              <w:numPr>
                <w:ilvl w:val="0"/>
                <w:numId w:val="7"/>
              </w:numPr>
              <w:spacing w:before="120" w:after="0" w:line="360" w:lineRule="auto"/>
              <w:ind w:left="427" w:hanging="383"/>
            </w:pPr>
            <w:r w:rsidRPr="001A46D9">
              <w:rPr>
                <w:position w:val="-30"/>
                <w:szCs w:val="22"/>
              </w:rPr>
              <w:object w:dxaOrig="3640" w:dyaOrig="720" w14:anchorId="0CE5C5EA">
                <v:shape id="_x0000_i1193" type="#_x0000_t75" style="width:182.35pt;height:36pt" o:ole="">
                  <v:imagedata r:id="rId356" o:title=""/>
                </v:shape>
                <o:OLEObject Type="Embed" ProgID="Equation.DSMT4" ShapeID="_x0000_i1193" DrawAspect="Content" ObjectID="_1577641233" r:id="rId357"/>
              </w:object>
            </w:r>
          </w:p>
        </w:tc>
        <w:tc>
          <w:tcPr>
            <w:tcW w:w="5121" w:type="dxa"/>
            <w:tcBorders>
              <w:top w:val="dotDash" w:sz="4" w:space="0" w:color="auto"/>
            </w:tcBorders>
          </w:tcPr>
          <w:p w14:paraId="194E0508" w14:textId="77777777" w:rsidR="004A7786" w:rsidRPr="00A26036" w:rsidRDefault="004A7786" w:rsidP="009E1CAC">
            <w:pPr>
              <w:pStyle w:val="ListParagraph"/>
              <w:numPr>
                <w:ilvl w:val="0"/>
                <w:numId w:val="7"/>
              </w:numPr>
              <w:spacing w:before="120" w:after="0" w:line="360" w:lineRule="auto"/>
              <w:ind w:left="450" w:hanging="450"/>
            </w:pPr>
            <w:r w:rsidRPr="001A46D9">
              <w:rPr>
                <w:position w:val="-30"/>
                <w:szCs w:val="22"/>
              </w:rPr>
              <w:object w:dxaOrig="4459" w:dyaOrig="720" w14:anchorId="65E6533C">
                <v:shape id="_x0000_i1194" type="#_x0000_t75" style="width:222.65pt;height:36pt" o:ole="">
                  <v:imagedata r:id="rId358" o:title=""/>
                </v:shape>
                <o:OLEObject Type="Embed" ProgID="Equation.DSMT4" ShapeID="_x0000_i1194" DrawAspect="Content" ObjectID="_1577641234" r:id="rId359"/>
              </w:object>
            </w:r>
          </w:p>
        </w:tc>
      </w:tr>
      <w:tr w:rsidR="004A7786" w14:paraId="1CE83C13" w14:textId="77777777" w:rsidTr="00B65530">
        <w:tc>
          <w:tcPr>
            <w:tcW w:w="5156" w:type="dxa"/>
          </w:tcPr>
          <w:p w14:paraId="32E2D4E7" w14:textId="77777777" w:rsidR="004A7786" w:rsidRDefault="00A26036" w:rsidP="00A2603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140B99" wp14:editId="2C0DCE84">
                  <wp:extent cx="1547337" cy="1737360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7337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1" w:type="dxa"/>
          </w:tcPr>
          <w:p w14:paraId="430E7696" w14:textId="77777777" w:rsidR="004A7786" w:rsidRDefault="00A26036" w:rsidP="00A2603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8B860F1" wp14:editId="446BBFDD">
                  <wp:extent cx="1674815" cy="1737360"/>
                  <wp:effectExtent l="0" t="0" r="1905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481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5567BE" w14:textId="77777777" w:rsidR="00423F2C" w:rsidRDefault="00423F2C" w:rsidP="00B36837">
      <w:pPr>
        <w:spacing w:line="480" w:lineRule="auto"/>
      </w:pPr>
    </w:p>
    <w:p w14:paraId="2B799866" w14:textId="0796CFEC" w:rsidR="004B25D2" w:rsidRDefault="004930CF" w:rsidP="004930CF">
      <w:pPr>
        <w:tabs>
          <w:tab w:val="left" w:pos="1080"/>
        </w:tabs>
        <w:spacing w:line="360" w:lineRule="auto"/>
      </w:pPr>
      <w:r>
        <w:rPr>
          <w:szCs w:val="24"/>
        </w:rPr>
        <w:t>(</w:t>
      </w:r>
      <w:r w:rsidR="009D1B1E">
        <w:rPr>
          <w:b/>
          <w:szCs w:val="24"/>
        </w:rPr>
        <w:t>5</w:t>
      </w:r>
      <w:r w:rsidR="00270CBE">
        <w:rPr>
          <w:b/>
          <w:szCs w:val="24"/>
        </w:rPr>
        <w:t>9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 w:rsidR="009D1B1E">
        <w:rPr>
          <w:b/>
          <w:szCs w:val="24"/>
        </w:rPr>
        <w:t>6</w:t>
      </w:r>
      <w:r w:rsidR="000A538D">
        <w:rPr>
          <w:b/>
          <w:szCs w:val="24"/>
        </w:rPr>
        <w:t>8</w:t>
      </w:r>
      <w:r>
        <w:rPr>
          <w:szCs w:val="24"/>
        </w:rPr>
        <w:t>)</w:t>
      </w:r>
      <w:r>
        <w:rPr>
          <w:szCs w:val="24"/>
        </w:rPr>
        <w:tab/>
      </w:r>
      <w:r w:rsidR="004B25D2">
        <w:t>Find the lengths of the curves</w:t>
      </w:r>
    </w:p>
    <w:p w14:paraId="72D8599E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10"/>
        </w:rPr>
        <w:object w:dxaOrig="3320" w:dyaOrig="340" w14:anchorId="74AC519B">
          <v:shape id="_x0000_i1195" type="#_x0000_t75" style="width:165.65pt;height:17.35pt" o:ole="">
            <v:imagedata r:id="rId362" o:title=""/>
          </v:shape>
          <o:OLEObject Type="Embed" ProgID="Equation.DSMT4" ShapeID="_x0000_i1195" DrawAspect="Content" ObjectID="_1577641235" r:id="rId363"/>
        </w:object>
      </w:r>
    </w:p>
    <w:p w14:paraId="70F2F70F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18"/>
        </w:rPr>
        <w:object w:dxaOrig="2920" w:dyaOrig="499" w14:anchorId="11C39CB9">
          <v:shape id="_x0000_i1196" type="#_x0000_t75" style="width:146.35pt;height:24.65pt" o:ole="">
            <v:imagedata r:id="rId364" o:title=""/>
          </v:shape>
          <o:OLEObject Type="Embed" ProgID="Equation.DSMT4" ShapeID="_x0000_i1196" DrawAspect="Content" ObjectID="_1577641236" r:id="rId365"/>
        </w:object>
      </w:r>
    </w:p>
    <w:p w14:paraId="33FCF39C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18"/>
        </w:rPr>
        <w:object w:dxaOrig="4980" w:dyaOrig="499" w14:anchorId="186030F6">
          <v:shape id="_x0000_i1197" type="#_x0000_t75" style="width:249pt;height:24.65pt" o:ole="">
            <v:imagedata r:id="rId366" o:title=""/>
          </v:shape>
          <o:OLEObject Type="Embed" ProgID="Equation.DSMT4" ShapeID="_x0000_i1197" DrawAspect="Content" ObjectID="_1577641237" r:id="rId367"/>
        </w:object>
      </w:r>
    </w:p>
    <w:p w14:paraId="0A1A7693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 w:rsidRPr="002B0E9E">
        <w:rPr>
          <w:position w:val="-20"/>
        </w:rPr>
        <w:object w:dxaOrig="4700" w:dyaOrig="520" w14:anchorId="3D431958">
          <v:shape id="_x0000_i1198" type="#_x0000_t75" style="width:234.65pt;height:26.35pt" o:ole="">
            <v:imagedata r:id="rId368" o:title=""/>
          </v:shape>
          <o:OLEObject Type="Embed" ProgID="Equation.DSMT4" ShapeID="_x0000_i1198" DrawAspect="Content" ObjectID="_1577641238" r:id="rId369"/>
        </w:object>
      </w:r>
    </w:p>
    <w:p w14:paraId="3443A325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>
        <w:t xml:space="preserve">Hypocycloid perimeter curve: </w:t>
      </w:r>
      <w:r w:rsidRPr="00EF30A3">
        <w:rPr>
          <w:position w:val="-10"/>
        </w:rPr>
        <w:object w:dxaOrig="2340" w:dyaOrig="340" w14:anchorId="523025DA">
          <v:shape id="_x0000_i1199" type="#_x0000_t75" style="width:117pt;height:17.35pt" o:ole="">
            <v:imagedata r:id="rId370" o:title=""/>
          </v:shape>
          <o:OLEObject Type="Embed" ProgID="Equation.DSMT4" ShapeID="_x0000_i1199" DrawAspect="Content" ObjectID="_1577641239" r:id="rId371"/>
        </w:object>
      </w:r>
    </w:p>
    <w:p w14:paraId="21D68FB2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>
        <w:t xml:space="preserve">Circle circumference: </w:t>
      </w:r>
      <w:r w:rsidRPr="00EF30A3">
        <w:rPr>
          <w:position w:val="-10"/>
        </w:rPr>
        <w:object w:dxaOrig="2580" w:dyaOrig="420" w14:anchorId="1C28F0B8">
          <v:shape id="_x0000_i1200" type="#_x0000_t75" style="width:129pt;height:21pt" o:ole="">
            <v:imagedata r:id="rId372" o:title=""/>
          </v:shape>
          <o:OLEObject Type="Embed" ProgID="Equation.DSMT4" ShapeID="_x0000_i1200" DrawAspect="Content" ObjectID="_1577641240" r:id="rId373"/>
        </w:object>
      </w:r>
    </w:p>
    <w:p w14:paraId="3F535D8E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>
        <w:t xml:space="preserve">Cycloid arch: </w:t>
      </w:r>
      <w:r w:rsidRPr="004A25FE">
        <w:rPr>
          <w:position w:val="-14"/>
        </w:rPr>
        <w:object w:dxaOrig="3379" w:dyaOrig="400" w14:anchorId="69A7721F">
          <v:shape id="_x0000_i1201" type="#_x0000_t75" style="width:168.65pt;height:20.35pt" o:ole="">
            <v:imagedata r:id="rId374" o:title=""/>
          </v:shape>
          <o:OLEObject Type="Embed" ProgID="Equation.DSMT4" ShapeID="_x0000_i1201" DrawAspect="Content" ObjectID="_1577641241" r:id="rId375"/>
        </w:object>
      </w:r>
    </w:p>
    <w:p w14:paraId="7C38EBC5" w14:textId="701EEFC4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 w:rsidRPr="007708F4">
        <w:t>In</w:t>
      </w:r>
      <w:r>
        <w:t xml:space="preserve">volute of a circle: </w:t>
      </w:r>
      <w:r w:rsidRPr="00EF30A3">
        <w:rPr>
          <w:position w:val="-10"/>
        </w:rPr>
        <w:object w:dxaOrig="3720" w:dyaOrig="340" w14:anchorId="57D200B4">
          <v:shape id="_x0000_i1202" type="#_x0000_t75" style="width:186pt;height:17.35pt" o:ole="">
            <v:imagedata r:id="rId376" o:title=""/>
          </v:shape>
          <o:OLEObject Type="Embed" ProgID="Equation.DSMT4" ShapeID="_x0000_i1202" DrawAspect="Content" ObjectID="_1577641242" r:id="rId377"/>
        </w:object>
      </w:r>
    </w:p>
    <w:p w14:paraId="6DE12D28" w14:textId="33CE431A" w:rsidR="00BC2586" w:rsidRDefault="000A538D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 w:rsidRPr="00BC2586">
        <w:rPr>
          <w:position w:val="-10"/>
        </w:rPr>
        <w:object w:dxaOrig="2659" w:dyaOrig="420" w14:anchorId="2320B1D9">
          <v:shape id="_x0000_i1203" type="#_x0000_t75" style="width:132.65pt;height:21pt" o:ole="">
            <v:imagedata r:id="rId378" o:title=""/>
          </v:shape>
          <o:OLEObject Type="Embed" ProgID="Equation.DSMT4" ShapeID="_x0000_i1203" DrawAspect="Content" ObjectID="_1577641243" r:id="rId379"/>
        </w:object>
      </w:r>
    </w:p>
    <w:p w14:paraId="3F81D447" w14:textId="5B77B115" w:rsidR="00CD09D9" w:rsidRDefault="000A538D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 w:rsidRPr="00CD09D9">
        <w:rPr>
          <w:position w:val="-20"/>
        </w:rPr>
        <w:object w:dxaOrig="3680" w:dyaOrig="520" w14:anchorId="457BD2B4">
          <v:shape id="_x0000_i1204" type="#_x0000_t75" style="width:183.65pt;height:26.35pt" o:ole="">
            <v:imagedata r:id="rId380" o:title=""/>
          </v:shape>
          <o:OLEObject Type="Embed" ProgID="Equation.DSMT4" ShapeID="_x0000_i1204" DrawAspect="Content" ObjectID="_1577641244" r:id="rId381"/>
        </w:object>
      </w:r>
    </w:p>
    <w:p w14:paraId="50DCA2C5" w14:textId="2606D5C2" w:rsidR="00270CBE" w:rsidRDefault="00270CBE" w:rsidP="000A538D">
      <w:pPr>
        <w:spacing w:line="360" w:lineRule="auto"/>
      </w:pPr>
    </w:p>
    <w:p w14:paraId="2CDD877D" w14:textId="598748D9" w:rsidR="004B25D2" w:rsidRDefault="004930CF" w:rsidP="00356D67">
      <w:pPr>
        <w:tabs>
          <w:tab w:val="left" w:pos="1080"/>
        </w:tabs>
        <w:spacing w:line="360" w:lineRule="auto"/>
      </w:pPr>
      <w:r>
        <w:rPr>
          <w:szCs w:val="24"/>
        </w:rPr>
        <w:t>(</w:t>
      </w:r>
      <w:r w:rsidR="009D1B1E">
        <w:rPr>
          <w:b/>
          <w:szCs w:val="24"/>
        </w:rPr>
        <w:t>6</w:t>
      </w:r>
      <w:r w:rsidR="000A538D">
        <w:rPr>
          <w:b/>
          <w:szCs w:val="24"/>
        </w:rPr>
        <w:t>9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 w:rsidR="000A538D">
        <w:rPr>
          <w:b/>
          <w:szCs w:val="24"/>
        </w:rPr>
        <w:t>8</w:t>
      </w:r>
      <w:r w:rsidR="00F201E9">
        <w:rPr>
          <w:b/>
          <w:szCs w:val="24"/>
        </w:rPr>
        <w:t>0</w:t>
      </w:r>
      <w:r>
        <w:rPr>
          <w:szCs w:val="24"/>
        </w:rPr>
        <w:t>)</w:t>
      </w:r>
      <w:r>
        <w:rPr>
          <w:szCs w:val="24"/>
        </w:rPr>
        <w:tab/>
      </w:r>
      <w:r w:rsidR="004B25D2">
        <w:t>Find the areas of the surfaces generated by revolving the curves</w:t>
      </w:r>
    </w:p>
    <w:p w14:paraId="49A39B61" w14:textId="77777777" w:rsidR="004B25D2" w:rsidRPr="00684DA0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B62414">
        <w:rPr>
          <w:position w:val="-20"/>
          <w:szCs w:val="24"/>
        </w:rPr>
        <w:object w:dxaOrig="3780" w:dyaOrig="520" w14:anchorId="2E71D362">
          <v:shape id="_x0000_i1205" type="#_x0000_t75" style="width:189.65pt;height:26.35pt" o:ole="">
            <v:imagedata r:id="rId382" o:title=""/>
          </v:shape>
          <o:OLEObject Type="Embed" ProgID="Equation.DSMT4" ShapeID="_x0000_i1205" DrawAspect="Content" ObjectID="_1577641245" r:id="rId383"/>
        </w:object>
      </w:r>
    </w:p>
    <w:p w14:paraId="248CB154" w14:textId="77777777" w:rsidR="004B25D2" w:rsidRPr="0069583D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20"/>
        </w:rPr>
        <w:object w:dxaOrig="4320" w:dyaOrig="520" w14:anchorId="5FC70FD8">
          <v:shape id="_x0000_i1206" type="#_x0000_t75" style="width:3in;height:26.35pt" o:ole="">
            <v:imagedata r:id="rId384" o:title=""/>
          </v:shape>
          <o:OLEObject Type="Embed" ProgID="Equation.DSMT4" ShapeID="_x0000_i1206" DrawAspect="Content" ObjectID="_1577641246" r:id="rId385"/>
        </w:object>
      </w:r>
    </w:p>
    <w:p w14:paraId="447BBC3B" w14:textId="77777777" w:rsidR="004B25D2" w:rsidRPr="00B62DFE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20"/>
        </w:rPr>
        <w:object w:dxaOrig="5160" w:dyaOrig="620" w14:anchorId="72B7C8FA">
          <v:shape id="_x0000_i1207" type="#_x0000_t75" style="width:258pt;height:30.65pt" o:ole="">
            <v:imagedata r:id="rId386" o:title=""/>
          </v:shape>
          <o:OLEObject Type="Embed" ProgID="Equation.DSMT4" ShapeID="_x0000_i1207" DrawAspect="Content" ObjectID="_1577641247" r:id="rId387"/>
        </w:object>
      </w:r>
    </w:p>
    <w:p w14:paraId="59F0FFAB" w14:textId="77777777" w:rsidR="004B25D2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position w:val="-18"/>
        </w:rPr>
      </w:pPr>
      <w:r w:rsidRPr="00B62DFE">
        <w:rPr>
          <w:position w:val="-10"/>
        </w:rPr>
        <w:object w:dxaOrig="3379" w:dyaOrig="340" w14:anchorId="0FA61429">
          <v:shape id="_x0000_i1208" type="#_x0000_t75" style="width:168.65pt;height:17.35pt" o:ole="">
            <v:imagedata r:id="rId388" o:title=""/>
          </v:shape>
          <o:OLEObject Type="Embed" ProgID="Equation.DSMT4" ShapeID="_x0000_i1208" DrawAspect="Content" ObjectID="_1577641248" r:id="rId389"/>
        </w:object>
      </w:r>
      <w:r>
        <w:rPr>
          <w:position w:val="-18"/>
        </w:rPr>
        <w:t xml:space="preserve"> </w:t>
      </w:r>
    </w:p>
    <w:p w14:paraId="0D8D33F7" w14:textId="77777777" w:rsidR="004B25D2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position w:val="-18"/>
        </w:rPr>
      </w:pPr>
      <w:r w:rsidRPr="00B62DFE">
        <w:rPr>
          <w:position w:val="-10"/>
        </w:rPr>
        <w:object w:dxaOrig="3379" w:dyaOrig="340" w14:anchorId="71602DC0">
          <v:shape id="_x0000_i1209" type="#_x0000_t75" style="width:168.65pt;height:17.35pt" o:ole="">
            <v:imagedata r:id="rId390" o:title=""/>
          </v:shape>
          <o:OLEObject Type="Embed" ProgID="Equation.DSMT4" ShapeID="_x0000_i1209" DrawAspect="Content" ObjectID="_1577641249" r:id="rId391"/>
        </w:object>
      </w:r>
    </w:p>
    <w:p w14:paraId="7D0F5355" w14:textId="77777777" w:rsidR="004B25D2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position w:val="-18"/>
        </w:rPr>
      </w:pPr>
      <w:r w:rsidRPr="00B62DFE">
        <w:rPr>
          <w:position w:val="-10"/>
        </w:rPr>
        <w:object w:dxaOrig="3620" w:dyaOrig="340" w14:anchorId="11C81C2F">
          <v:shape id="_x0000_i1210" type="#_x0000_t75" style="width:180.65pt;height:17.35pt" o:ole="">
            <v:imagedata r:id="rId392" o:title=""/>
          </v:shape>
          <o:OLEObject Type="Embed" ProgID="Equation.DSMT4" ShapeID="_x0000_i1210" DrawAspect="Content" ObjectID="_1577641250" r:id="rId393"/>
        </w:object>
      </w:r>
    </w:p>
    <w:p w14:paraId="4FFCE475" w14:textId="77777777" w:rsidR="004B25D2" w:rsidRPr="00A67FEB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A67FEB">
        <w:rPr>
          <w:position w:val="-10"/>
        </w:rPr>
        <w:object w:dxaOrig="3720" w:dyaOrig="340" w14:anchorId="44EDED3F">
          <v:shape id="_x0000_i1211" type="#_x0000_t75" style="width:186pt;height:17.35pt" o:ole="">
            <v:imagedata r:id="rId394" o:title=""/>
          </v:shape>
          <o:OLEObject Type="Embed" ProgID="Equation.DSMT4" ShapeID="_x0000_i1211" DrawAspect="Content" ObjectID="_1577641251" r:id="rId395"/>
        </w:object>
      </w:r>
    </w:p>
    <w:p w14:paraId="33D52AA8" w14:textId="77777777" w:rsidR="004B25D2" w:rsidRPr="00A67FEB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A71A8B">
        <w:rPr>
          <w:position w:val="-20"/>
        </w:rPr>
        <w:object w:dxaOrig="4500" w:dyaOrig="520" w14:anchorId="76B3703C">
          <v:shape id="_x0000_i1212" type="#_x0000_t75" style="width:225pt;height:26.35pt" o:ole="">
            <v:imagedata r:id="rId396" o:title=""/>
          </v:shape>
          <o:OLEObject Type="Embed" ProgID="Equation.DSMT4" ShapeID="_x0000_i1212" DrawAspect="Content" ObjectID="_1577641252" r:id="rId397"/>
        </w:object>
      </w:r>
    </w:p>
    <w:p w14:paraId="13D233D2" w14:textId="77777777" w:rsidR="004B25D2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A71A8B">
        <w:rPr>
          <w:position w:val="-10"/>
        </w:rPr>
        <w:object w:dxaOrig="4620" w:dyaOrig="420" w14:anchorId="5CE5B2A5">
          <v:shape id="_x0000_i1213" type="#_x0000_t75" style="width:231.65pt;height:21pt" o:ole="">
            <v:imagedata r:id="rId398" o:title=""/>
          </v:shape>
          <o:OLEObject Type="Embed" ProgID="Equation.DSMT4" ShapeID="_x0000_i1213" DrawAspect="Content" ObjectID="_1577641253" r:id="rId399"/>
        </w:object>
      </w:r>
    </w:p>
    <w:p w14:paraId="021AA907" w14:textId="77777777" w:rsidR="004B25D2" w:rsidRPr="003E74A2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szCs w:val="24"/>
        </w:rPr>
      </w:pPr>
      <w:r w:rsidRPr="00A71A8B">
        <w:rPr>
          <w:position w:val="-10"/>
        </w:rPr>
        <w:object w:dxaOrig="3620" w:dyaOrig="340" w14:anchorId="73033FBA">
          <v:shape id="_x0000_i1214" type="#_x0000_t75" style="width:180.65pt;height:17.35pt" o:ole="">
            <v:imagedata r:id="rId400" o:title=""/>
          </v:shape>
          <o:OLEObject Type="Embed" ProgID="Equation.DSMT4" ShapeID="_x0000_i1214" DrawAspect="Content" ObjectID="_1577641254" r:id="rId401"/>
        </w:object>
      </w:r>
    </w:p>
    <w:tbl>
      <w:tblPr>
        <w:tblStyle w:val="TableGrid"/>
        <w:tblW w:w="1750" w:type="pct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4"/>
        <w:gridCol w:w="1815"/>
      </w:tblGrid>
      <w:tr w:rsidR="004B25D2" w14:paraId="17273613" w14:textId="77777777" w:rsidTr="00EF06CF">
        <w:tc>
          <w:tcPr>
            <w:tcW w:w="1789" w:type="dxa"/>
          </w:tcPr>
          <w:p w14:paraId="53D32BB0" w14:textId="77777777" w:rsidR="004B25D2" w:rsidRPr="00BE00BF" w:rsidRDefault="004B25D2" w:rsidP="0013350B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after="0" w:line="360" w:lineRule="auto"/>
              <w:ind w:left="360"/>
            </w:pPr>
            <w:r w:rsidRPr="00BE00BF">
              <w:rPr>
                <w:position w:val="-6"/>
                <w:szCs w:val="22"/>
              </w:rPr>
              <w:object w:dxaOrig="680" w:dyaOrig="260" w14:anchorId="5EB0AFF7">
                <v:shape id="_x0000_i1215" type="#_x0000_t75" style="width:33.65pt;height:12.65pt" o:ole="">
                  <v:imagedata r:id="rId402" o:title=""/>
                </v:shape>
                <o:OLEObject Type="Embed" ProgID="Equation.DSMT4" ShapeID="_x0000_i1215" DrawAspect="Content" ObjectID="_1577641255" r:id="rId403"/>
              </w:object>
            </w:r>
            <w:r w:rsidRPr="00BE00BF">
              <w:t xml:space="preserve"> </w:t>
            </w:r>
          </w:p>
        </w:tc>
        <w:tc>
          <w:tcPr>
            <w:tcW w:w="1789" w:type="dxa"/>
          </w:tcPr>
          <w:p w14:paraId="673FD6FB" w14:textId="77777777" w:rsidR="004B25D2" w:rsidRPr="00BE00BF" w:rsidRDefault="004B25D2" w:rsidP="0013350B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after="0" w:line="360" w:lineRule="auto"/>
              <w:ind w:left="360"/>
            </w:pPr>
            <w:r w:rsidRPr="00BE00BF">
              <w:rPr>
                <w:position w:val="-10"/>
                <w:szCs w:val="22"/>
              </w:rPr>
              <w:object w:dxaOrig="680" w:dyaOrig="300" w14:anchorId="3B5B7810">
                <v:shape id="_x0000_i1216" type="#_x0000_t75" style="width:33.65pt;height:15pt" o:ole="">
                  <v:imagedata r:id="rId404" o:title=""/>
                </v:shape>
                <o:OLEObject Type="Embed" ProgID="Equation.DSMT4" ShapeID="_x0000_i1216" DrawAspect="Content" ObjectID="_1577641256" r:id="rId405"/>
              </w:object>
            </w:r>
          </w:p>
        </w:tc>
      </w:tr>
    </w:tbl>
    <w:p w14:paraId="5652370A" w14:textId="77777777" w:rsidR="004B25D2" w:rsidRPr="00A67FEB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657496">
        <w:rPr>
          <w:b/>
          <w:position w:val="-10"/>
          <w:szCs w:val="24"/>
        </w:rPr>
        <w:object w:dxaOrig="2560" w:dyaOrig="340" w14:anchorId="3F19D5C7">
          <v:shape id="_x0000_i1217" type="#_x0000_t75" style="width:128.35pt;height:17.35pt" o:ole="">
            <v:imagedata r:id="rId406" o:title=""/>
          </v:shape>
          <o:OLEObject Type="Embed" ProgID="Equation.DSMT4" ShapeID="_x0000_i1217" DrawAspect="Content" ObjectID="_1577641257" r:id="rId407"/>
        </w:objec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2"/>
        <w:gridCol w:w="2334"/>
      </w:tblGrid>
      <w:tr w:rsidR="004B25D2" w14:paraId="5E37C9C3" w14:textId="77777777" w:rsidTr="00EF06CF">
        <w:tc>
          <w:tcPr>
            <w:tcW w:w="5395" w:type="dxa"/>
          </w:tcPr>
          <w:p w14:paraId="2B16670E" w14:textId="77777777" w:rsidR="004B25D2" w:rsidRPr="00657496" w:rsidRDefault="004B25D2" w:rsidP="00EF06CF">
            <w:pPr>
              <w:pStyle w:val="ListParagraph"/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after="0" w:line="360" w:lineRule="auto"/>
              <w:ind w:left="337"/>
              <w:rPr>
                <w:b/>
              </w:rPr>
            </w:pPr>
            <w:r w:rsidRPr="00657496">
              <w:rPr>
                <w:b/>
                <w:position w:val="-6"/>
                <w:szCs w:val="22"/>
              </w:rPr>
              <w:object w:dxaOrig="680" w:dyaOrig="260" w14:anchorId="5D2B1692">
                <v:shape id="_x0000_i1218" type="#_x0000_t75" style="width:33.65pt;height:12.65pt" o:ole="">
                  <v:imagedata r:id="rId408" o:title=""/>
                </v:shape>
                <o:OLEObject Type="Embed" ProgID="Equation.DSMT4" ShapeID="_x0000_i1218" DrawAspect="Content" ObjectID="_1577641258" r:id="rId409"/>
              </w:object>
            </w:r>
          </w:p>
        </w:tc>
        <w:tc>
          <w:tcPr>
            <w:tcW w:w="5395" w:type="dxa"/>
          </w:tcPr>
          <w:p w14:paraId="157C578F" w14:textId="77777777" w:rsidR="004B25D2" w:rsidRPr="00657496" w:rsidRDefault="004B25D2" w:rsidP="0013350B">
            <w:pPr>
              <w:pStyle w:val="ListParagraph"/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after="0" w:line="360" w:lineRule="auto"/>
              <w:ind w:left="339"/>
              <w:rPr>
                <w:b/>
              </w:rPr>
            </w:pPr>
            <w:r w:rsidRPr="00657496">
              <w:rPr>
                <w:b/>
                <w:position w:val="-10"/>
                <w:szCs w:val="22"/>
              </w:rPr>
              <w:object w:dxaOrig="680" w:dyaOrig="300" w14:anchorId="590DD2BA">
                <v:shape id="_x0000_i1219" type="#_x0000_t75" style="width:33.65pt;height:15pt" o:ole="">
                  <v:imagedata r:id="rId410" o:title=""/>
                </v:shape>
                <o:OLEObject Type="Embed" ProgID="Equation.DSMT4" ShapeID="_x0000_i1219" DrawAspect="Content" ObjectID="_1577641259" r:id="rId411"/>
              </w:object>
            </w:r>
          </w:p>
        </w:tc>
      </w:tr>
    </w:tbl>
    <w:p w14:paraId="1D441C40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657496">
        <w:rPr>
          <w:b/>
          <w:position w:val="-10"/>
          <w:szCs w:val="24"/>
        </w:rPr>
        <w:object w:dxaOrig="2799" w:dyaOrig="340" w14:anchorId="025A14CC">
          <v:shape id="_x0000_i1220" type="#_x0000_t75" style="width:140.35pt;height:17.35pt" o:ole="">
            <v:imagedata r:id="rId412" o:title=""/>
          </v:shape>
          <o:OLEObject Type="Embed" ProgID="Equation.DSMT4" ShapeID="_x0000_i1220" DrawAspect="Content" ObjectID="_1577641260" r:id="rId413"/>
        </w:objec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2"/>
        <w:gridCol w:w="2334"/>
      </w:tblGrid>
      <w:tr w:rsidR="004B25D2" w14:paraId="109ABE5F" w14:textId="77777777" w:rsidTr="00EF06CF">
        <w:tc>
          <w:tcPr>
            <w:tcW w:w="2300" w:type="dxa"/>
          </w:tcPr>
          <w:p w14:paraId="58FC97FE" w14:textId="77777777" w:rsidR="004B25D2" w:rsidRPr="00657496" w:rsidRDefault="004B25D2" w:rsidP="00EF06CF">
            <w:pPr>
              <w:pStyle w:val="ListParagraph"/>
              <w:widowControl/>
              <w:numPr>
                <w:ilvl w:val="0"/>
                <w:numId w:val="17"/>
              </w:numPr>
              <w:autoSpaceDE/>
              <w:autoSpaceDN/>
              <w:adjustRightInd/>
              <w:spacing w:after="0" w:line="276" w:lineRule="auto"/>
              <w:ind w:left="342"/>
              <w:rPr>
                <w:b/>
              </w:rPr>
            </w:pPr>
            <w:r w:rsidRPr="00657496">
              <w:rPr>
                <w:b/>
                <w:position w:val="-6"/>
                <w:szCs w:val="22"/>
              </w:rPr>
              <w:object w:dxaOrig="680" w:dyaOrig="260" w14:anchorId="54DC86D0">
                <v:shape id="_x0000_i1221" type="#_x0000_t75" style="width:33.65pt;height:12.65pt" o:ole="">
                  <v:imagedata r:id="rId408" o:title=""/>
                </v:shape>
                <o:OLEObject Type="Embed" ProgID="Equation.DSMT4" ShapeID="_x0000_i1221" DrawAspect="Content" ObjectID="_1577641261" r:id="rId414"/>
              </w:object>
            </w:r>
          </w:p>
        </w:tc>
        <w:tc>
          <w:tcPr>
            <w:tcW w:w="2301" w:type="dxa"/>
          </w:tcPr>
          <w:p w14:paraId="6D5FD5D2" w14:textId="77777777" w:rsidR="004B25D2" w:rsidRPr="00657496" w:rsidRDefault="004B25D2" w:rsidP="00EF06CF">
            <w:pPr>
              <w:pStyle w:val="ListParagraph"/>
              <w:widowControl/>
              <w:numPr>
                <w:ilvl w:val="0"/>
                <w:numId w:val="17"/>
              </w:numPr>
              <w:autoSpaceDE/>
              <w:autoSpaceDN/>
              <w:adjustRightInd/>
              <w:spacing w:after="0" w:line="276" w:lineRule="auto"/>
              <w:ind w:left="339"/>
              <w:rPr>
                <w:b/>
              </w:rPr>
            </w:pPr>
            <w:r w:rsidRPr="00657496">
              <w:rPr>
                <w:b/>
                <w:position w:val="-10"/>
                <w:szCs w:val="22"/>
              </w:rPr>
              <w:object w:dxaOrig="680" w:dyaOrig="300" w14:anchorId="2B2CB5F4">
                <v:shape id="_x0000_i1222" type="#_x0000_t75" style="width:33.65pt;height:15pt" o:ole="">
                  <v:imagedata r:id="rId410" o:title=""/>
                </v:shape>
                <o:OLEObject Type="Embed" ProgID="Equation.DSMT4" ShapeID="_x0000_i1222" DrawAspect="Content" ObjectID="_1577641262" r:id="rId415"/>
              </w:object>
            </w:r>
          </w:p>
        </w:tc>
      </w:tr>
    </w:tbl>
    <w:p w14:paraId="1B85F757" w14:textId="7098CB05" w:rsidR="00F201E9" w:rsidRDefault="00F201E9" w:rsidP="007957A1">
      <w:pPr>
        <w:spacing w:line="360" w:lineRule="auto"/>
      </w:pPr>
      <w:r>
        <w:br w:type="page"/>
      </w:r>
    </w:p>
    <w:p w14:paraId="7D6E7A40" w14:textId="77777777" w:rsidR="004B25D2" w:rsidRPr="00820611" w:rsidRDefault="004B25D2" w:rsidP="006657FF">
      <w:pPr>
        <w:pStyle w:val="ListParagraph"/>
        <w:numPr>
          <w:ilvl w:val="0"/>
          <w:numId w:val="7"/>
        </w:numPr>
        <w:spacing w:line="276" w:lineRule="auto"/>
        <w:ind w:left="540" w:hanging="540"/>
        <w:rPr>
          <w:szCs w:val="24"/>
        </w:rPr>
      </w:pPr>
      <w:r w:rsidRPr="00820611">
        <w:rPr>
          <w:szCs w:val="24"/>
        </w:rPr>
        <w:lastRenderedPageBreak/>
        <w:t xml:space="preserve">Use the parametric equations </w:t>
      </w:r>
      <w:r w:rsidRPr="00946596">
        <w:rPr>
          <w:position w:val="-20"/>
        </w:rPr>
        <w:object w:dxaOrig="2940" w:dyaOrig="520" w14:anchorId="6D4D1AB1">
          <v:shape id="_x0000_i1223" type="#_x0000_t75" style="width:147pt;height:26.35pt" o:ole="">
            <v:imagedata r:id="rId416" o:title=""/>
          </v:shape>
          <o:OLEObject Type="Embed" ProgID="Equation.DSMT4" ShapeID="_x0000_i1223" DrawAspect="Content" ObjectID="_1577641263" r:id="rId417"/>
        </w:object>
      </w:r>
      <w:r w:rsidRPr="00820611">
        <w:rPr>
          <w:szCs w:val="24"/>
        </w:rPr>
        <w:t xml:space="preserve"> to</w:t>
      </w:r>
    </w:p>
    <w:p w14:paraId="1254EB8E" w14:textId="77777777" w:rsidR="004B25D2" w:rsidRDefault="004B25D2" w:rsidP="006657F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Graph the curve on the interval </w:t>
      </w:r>
      <w:r w:rsidRPr="00946596">
        <w:rPr>
          <w:position w:val="-6"/>
          <w:szCs w:val="24"/>
        </w:rPr>
        <w:object w:dxaOrig="980" w:dyaOrig="279" w14:anchorId="4205FC53">
          <v:shape id="_x0000_i1224" type="#_x0000_t75" style="width:48.65pt;height:14.35pt" o:ole="">
            <v:imagedata r:id="rId418" o:title=""/>
          </v:shape>
          <o:OLEObject Type="Embed" ProgID="Equation.DSMT4" ShapeID="_x0000_i1224" DrawAspect="Content" ObjectID="_1577641264" r:id="rId419"/>
        </w:object>
      </w:r>
      <w:r>
        <w:rPr>
          <w:szCs w:val="24"/>
        </w:rPr>
        <w:t>.</w:t>
      </w:r>
    </w:p>
    <w:p w14:paraId="5EDD5544" w14:textId="77777777" w:rsidR="004B25D2" w:rsidRDefault="004B25D2" w:rsidP="006657F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Find </w:t>
      </w:r>
      <w:r w:rsidRPr="00946596">
        <w:rPr>
          <w:position w:val="-20"/>
          <w:szCs w:val="24"/>
        </w:rPr>
        <w:object w:dxaOrig="340" w:dyaOrig="580" w14:anchorId="7AADD816">
          <v:shape id="_x0000_i1225" type="#_x0000_t75" style="width:17.35pt;height:29.35pt" o:ole="">
            <v:imagedata r:id="rId420" o:title=""/>
          </v:shape>
          <o:OLEObject Type="Embed" ProgID="Equation.DSMT4" ShapeID="_x0000_i1225" DrawAspect="Content" ObjectID="_1577641265" r:id="rId421"/>
        </w:object>
      </w:r>
      <w:r>
        <w:rPr>
          <w:szCs w:val="24"/>
        </w:rPr>
        <w:t xml:space="preserve"> and </w:t>
      </w:r>
      <w:r w:rsidRPr="00946596">
        <w:rPr>
          <w:position w:val="-30"/>
          <w:szCs w:val="24"/>
        </w:rPr>
        <w:object w:dxaOrig="520" w:dyaOrig="760" w14:anchorId="7A47BF52">
          <v:shape id="_x0000_i1226" type="#_x0000_t75" style="width:26.35pt;height:38.35pt" o:ole="">
            <v:imagedata r:id="rId422" o:title=""/>
          </v:shape>
          <o:OLEObject Type="Embed" ProgID="Equation.DSMT4" ShapeID="_x0000_i1226" DrawAspect="Content" ObjectID="_1577641266" r:id="rId423"/>
        </w:object>
      </w:r>
    </w:p>
    <w:p w14:paraId="6C1CF1C2" w14:textId="77777777" w:rsidR="004B25D2" w:rsidRDefault="004B25D2" w:rsidP="006657F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Find the equation of the tangent line at the point </w:t>
      </w:r>
      <w:r w:rsidRPr="004E51A9">
        <w:rPr>
          <w:position w:val="-22"/>
          <w:szCs w:val="24"/>
        </w:rPr>
        <w:object w:dxaOrig="859" w:dyaOrig="560" w14:anchorId="2D83AC65">
          <v:shape id="_x0000_i1227" type="#_x0000_t75" style="width:42.65pt;height:27.65pt" o:ole="">
            <v:imagedata r:id="rId424" o:title=""/>
          </v:shape>
          <o:OLEObject Type="Embed" ProgID="Equation.DSMT4" ShapeID="_x0000_i1227" DrawAspect="Content" ObjectID="_1577641267" r:id="rId425"/>
        </w:object>
      </w:r>
    </w:p>
    <w:p w14:paraId="2D739A6F" w14:textId="77777777" w:rsidR="004B25D2" w:rsidRDefault="004B25D2" w:rsidP="006657F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>Find the length of the curve</w:t>
      </w:r>
    </w:p>
    <w:p w14:paraId="46F87103" w14:textId="77777777" w:rsidR="004B25D2" w:rsidRPr="00946596" w:rsidRDefault="004B25D2" w:rsidP="00EF06C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Find the surface area generated by revolving the curve about the </w:t>
      </w:r>
      <w:r w:rsidRPr="004E51A9">
        <w:rPr>
          <w:position w:val="-6"/>
          <w:szCs w:val="24"/>
        </w:rPr>
        <w:object w:dxaOrig="680" w:dyaOrig="260" w14:anchorId="2F795F0E">
          <v:shape id="_x0000_i1228" type="#_x0000_t75" style="width:33.65pt;height:12.65pt" o:ole="">
            <v:imagedata r:id="rId426" o:title=""/>
          </v:shape>
          <o:OLEObject Type="Embed" ProgID="Equation.DSMT4" ShapeID="_x0000_i1228" DrawAspect="Content" ObjectID="_1577641268" r:id="rId427"/>
        </w:object>
      </w:r>
    </w:p>
    <w:p w14:paraId="44144E04" w14:textId="77777777" w:rsidR="004B25D2" w:rsidRDefault="004B25D2" w:rsidP="007957A1"/>
    <w:p w14:paraId="5A01C5B2" w14:textId="77777777" w:rsidR="006657FF" w:rsidRDefault="006657FF" w:rsidP="007957A1">
      <w:pPr>
        <w:pStyle w:val="ListParagraph"/>
        <w:numPr>
          <w:ilvl w:val="0"/>
          <w:numId w:val="7"/>
        </w:numPr>
        <w:tabs>
          <w:tab w:val="left" w:pos="3600"/>
        </w:tabs>
        <w:spacing w:after="0" w:line="276" w:lineRule="auto"/>
        <w:ind w:left="540" w:hanging="540"/>
      </w:pPr>
      <w:r>
        <w:t>Use the parametric equations</w:t>
      </w:r>
      <w:r>
        <w:tab/>
      </w:r>
      <w:r w:rsidRPr="007A4EFC">
        <w:rPr>
          <w:position w:val="-14"/>
        </w:rPr>
        <w:object w:dxaOrig="4640" w:dyaOrig="400" w14:anchorId="5E40770C">
          <v:shape id="_x0000_i1229" type="#_x0000_t75" style="width:231.65pt;height:20.35pt" o:ole="">
            <v:imagedata r:id="rId428" o:title=""/>
          </v:shape>
          <o:OLEObject Type="Embed" ProgID="Equation.DSMT4" ShapeID="_x0000_i1229" DrawAspect="Content" ObjectID="_1577641269" r:id="rId429"/>
        </w:object>
      </w:r>
    </w:p>
    <w:p w14:paraId="110A1A21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 xml:space="preserve">Find </w:t>
      </w:r>
      <w:r w:rsidRPr="007A4EFC">
        <w:rPr>
          <w:position w:val="-20"/>
        </w:rPr>
        <w:object w:dxaOrig="340" w:dyaOrig="580" w14:anchorId="6A23F4D4">
          <v:shape id="_x0000_i1230" type="#_x0000_t75" style="width:17.35pt;height:29.35pt" o:ole="">
            <v:imagedata r:id="rId430" o:title=""/>
          </v:shape>
          <o:OLEObject Type="Embed" ProgID="Equation.DSMT4" ShapeID="_x0000_i1230" DrawAspect="Content" ObjectID="_1577641270" r:id="rId431"/>
        </w:object>
      </w:r>
      <w:r>
        <w:t xml:space="preserve">  and </w:t>
      </w:r>
      <w:r w:rsidRPr="007A4EFC">
        <w:rPr>
          <w:position w:val="-30"/>
        </w:rPr>
        <w:object w:dxaOrig="520" w:dyaOrig="760" w14:anchorId="00745152">
          <v:shape id="_x0000_i1231" type="#_x0000_t75" style="width:26.35pt;height:38.35pt" o:ole="">
            <v:imagedata r:id="rId432" o:title=""/>
          </v:shape>
          <o:OLEObject Type="Embed" ProgID="Equation.DSMT4" ShapeID="_x0000_i1231" DrawAspect="Content" ObjectID="_1577641271" r:id="rId433"/>
        </w:object>
      </w:r>
    </w:p>
    <w:p w14:paraId="4B991D02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 xml:space="preserve">Find the equation of the tangent line at the point where </w:t>
      </w:r>
      <w:r w:rsidRPr="001C3633">
        <w:rPr>
          <w:position w:val="-20"/>
        </w:rPr>
        <w:object w:dxaOrig="639" w:dyaOrig="520" w14:anchorId="09606446">
          <v:shape id="_x0000_i1232" type="#_x0000_t75" style="width:32.35pt;height:26.35pt" o:ole="">
            <v:imagedata r:id="rId434" o:title=""/>
          </v:shape>
          <o:OLEObject Type="Embed" ProgID="Equation.DSMT4" ShapeID="_x0000_i1232" DrawAspect="Content" ObjectID="_1577641272" r:id="rId435"/>
        </w:object>
      </w:r>
    </w:p>
    <w:p w14:paraId="4BFAB855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>Find all points (if any) of horizontal tangency.</w:t>
      </w:r>
    </w:p>
    <w:p w14:paraId="6C7E7037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>Determine where the curve is concave upward or concave downward.</w:t>
      </w:r>
    </w:p>
    <w:p w14:paraId="49A3D7EE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>Find the length of one arc of the curve</w:t>
      </w:r>
    </w:p>
    <w:p w14:paraId="2D9F994F" w14:textId="77777777" w:rsidR="006657FF" w:rsidRDefault="006657FF" w:rsidP="007957A1"/>
    <w:p w14:paraId="5EC928FD" w14:textId="77777777" w:rsidR="006657FF" w:rsidRDefault="006657FF" w:rsidP="006657FF">
      <w:pPr>
        <w:pStyle w:val="ListParagraph"/>
        <w:numPr>
          <w:ilvl w:val="0"/>
          <w:numId w:val="7"/>
        </w:numPr>
        <w:spacing w:after="0" w:line="276" w:lineRule="auto"/>
        <w:ind w:left="540" w:hanging="540"/>
      </w:pPr>
      <w:r>
        <w:t xml:space="preserve">The involute of a circle is described by the endpoint </w:t>
      </w:r>
      <w:r w:rsidRPr="006657FF">
        <w:rPr>
          <w:i/>
        </w:rPr>
        <w:t>P</w:t>
      </w:r>
      <w:r>
        <w:t xml:space="preserve"> of a string that is held taut as it is unwound from a spool that does not turn.</w:t>
      </w:r>
    </w:p>
    <w:p w14:paraId="66366213" w14:textId="77777777" w:rsidR="006657FF" w:rsidRDefault="006657FF" w:rsidP="006657FF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51F38EB9" wp14:editId="07B72484">
            <wp:extent cx="2138331" cy="164592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7"/>
                    <a:stretch/>
                  </pic:blipFill>
                  <pic:spPr bwMode="auto">
                    <a:xfrm>
                      <a:off x="0" y="0"/>
                      <a:ext cx="2138331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D6FE2" w14:textId="77777777" w:rsidR="006657FF" w:rsidRDefault="006657FF" w:rsidP="006657FF">
      <w:pPr>
        <w:widowControl w:val="0"/>
        <w:autoSpaceDE w:val="0"/>
        <w:autoSpaceDN w:val="0"/>
        <w:adjustRightInd w:val="0"/>
        <w:spacing w:line="360" w:lineRule="auto"/>
        <w:ind w:left="720"/>
      </w:pPr>
      <w:r>
        <w:t>Show that a parametric representation of the involute is</w:t>
      </w:r>
    </w:p>
    <w:p w14:paraId="4E9A0A0A" w14:textId="77777777" w:rsidR="006657FF" w:rsidRDefault="006657FF" w:rsidP="006657FF">
      <w:pPr>
        <w:widowControl w:val="0"/>
        <w:autoSpaceDE w:val="0"/>
        <w:autoSpaceDN w:val="0"/>
        <w:adjustRightInd w:val="0"/>
        <w:jc w:val="center"/>
      </w:pPr>
      <w:r w:rsidRPr="007A4EFC">
        <w:rPr>
          <w:position w:val="-14"/>
        </w:rPr>
        <w:object w:dxaOrig="4920" w:dyaOrig="400" w14:anchorId="18009AE5">
          <v:shape id="_x0000_i1233" type="#_x0000_t75" style="width:246pt;height:20.35pt" o:ole="">
            <v:imagedata r:id="rId437" o:title=""/>
          </v:shape>
          <o:OLEObject Type="Embed" ProgID="Equation.DSMT4" ShapeID="_x0000_i1233" DrawAspect="Content" ObjectID="_1577641273" r:id="rId438"/>
        </w:object>
      </w:r>
    </w:p>
    <w:p w14:paraId="068012C7" w14:textId="77777777" w:rsidR="006657FF" w:rsidRDefault="006657FF" w:rsidP="00AD4E4A">
      <w:pPr>
        <w:spacing w:line="360" w:lineRule="auto"/>
      </w:pPr>
    </w:p>
    <w:p w14:paraId="7A5D1A68" w14:textId="77777777" w:rsidR="00C677B3" w:rsidRPr="00C677B3" w:rsidRDefault="00C677B3" w:rsidP="00972F07">
      <w:pPr>
        <w:pStyle w:val="ListParagraph"/>
        <w:numPr>
          <w:ilvl w:val="0"/>
          <w:numId w:val="7"/>
        </w:numPr>
        <w:spacing w:after="60" w:line="276" w:lineRule="auto"/>
        <w:ind w:left="540" w:hanging="540"/>
        <w:rPr>
          <w:szCs w:val="24"/>
        </w:rPr>
      </w:pPr>
      <w:r w:rsidRPr="00C677B3">
        <w:rPr>
          <w:szCs w:val="24"/>
        </w:rPr>
        <w:t xml:space="preserve">The figure shows a piece of string tied to a circle with a radius of </w:t>
      </w:r>
      <w:r w:rsidRPr="00486AC0">
        <w:rPr>
          <w:i/>
          <w:szCs w:val="24"/>
        </w:rPr>
        <w:t>one</w:t>
      </w:r>
      <w:r w:rsidRPr="00C677B3">
        <w:rPr>
          <w:szCs w:val="24"/>
        </w:rPr>
        <w:t xml:space="preserve"> unit. The string is just long enough to reach the opposite side if the circle.</w:t>
      </w:r>
    </w:p>
    <w:p w14:paraId="60CAF7DF" w14:textId="77777777" w:rsidR="00C677B3" w:rsidRDefault="00972F07" w:rsidP="00AD4E4A">
      <w:pPr>
        <w:widowControl w:val="0"/>
        <w:autoSpaceDE w:val="0"/>
        <w:autoSpaceDN w:val="0"/>
        <w:adjustRightInd w:val="0"/>
        <w:spacing w:line="360" w:lineRule="auto"/>
        <w:jc w:val="center"/>
        <w:rPr>
          <w:szCs w:val="24"/>
        </w:rPr>
      </w:pPr>
      <w:r w:rsidRPr="00D1579E">
        <w:rPr>
          <w:noProof/>
          <w:szCs w:val="24"/>
        </w:rPr>
        <w:drawing>
          <wp:inline distT="0" distB="0" distL="0" distR="0" wp14:anchorId="6A430CD8" wp14:editId="2950A984">
            <wp:extent cx="1054121" cy="1005840"/>
            <wp:effectExtent l="0" t="0" r="0" b="381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21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41C06" w14:textId="77777777" w:rsidR="00C677B3" w:rsidRDefault="00C677B3" w:rsidP="00AD4E4A">
      <w:pPr>
        <w:widowControl w:val="0"/>
        <w:autoSpaceDE w:val="0"/>
        <w:autoSpaceDN w:val="0"/>
        <w:adjustRightInd w:val="0"/>
        <w:spacing w:line="240" w:lineRule="auto"/>
        <w:ind w:left="720"/>
        <w:rPr>
          <w:szCs w:val="24"/>
        </w:rPr>
      </w:pPr>
      <w:r>
        <w:rPr>
          <w:szCs w:val="24"/>
        </w:rPr>
        <w:t>Find the area that is covered when the string is unwounded counterclockwise.</w:t>
      </w:r>
    </w:p>
    <w:p w14:paraId="7E03EF3D" w14:textId="58F93892" w:rsidR="00AD4E4A" w:rsidRPr="00AD4E4A" w:rsidRDefault="00AD4E4A" w:rsidP="00AD4E4A">
      <w:pPr>
        <w:spacing w:line="240" w:lineRule="auto"/>
        <w:rPr>
          <w:sz w:val="10"/>
        </w:rPr>
      </w:pPr>
      <w:r w:rsidRPr="00AD4E4A">
        <w:rPr>
          <w:sz w:val="10"/>
        </w:rPr>
        <w:br w:type="page"/>
      </w:r>
    </w:p>
    <w:p w14:paraId="0B4C675D" w14:textId="1293E9BD" w:rsidR="00CE47B5" w:rsidRDefault="00CE47B5" w:rsidP="00CE47B5">
      <w:pPr>
        <w:pStyle w:val="ListParagraph"/>
        <w:numPr>
          <w:ilvl w:val="0"/>
          <w:numId w:val="7"/>
        </w:numPr>
        <w:spacing w:after="0"/>
        <w:ind w:left="540" w:hanging="540"/>
      </w:pPr>
      <w:r>
        <w:lastRenderedPageBreak/>
        <w:t>An Air traffic controller spots two planes at the same altitude flying toward each other.</w:t>
      </w:r>
    </w:p>
    <w:p w14:paraId="0D261D8D" w14:textId="77777777" w:rsidR="00CE47B5" w:rsidRDefault="00CE47B5" w:rsidP="00CE47B5">
      <w:pPr>
        <w:spacing w:before="80" w:after="80"/>
        <w:jc w:val="center"/>
      </w:pPr>
      <w:r>
        <w:rPr>
          <w:noProof/>
        </w:rPr>
        <w:drawing>
          <wp:inline distT="0" distB="0" distL="0" distR="0" wp14:anchorId="5973D237" wp14:editId="4B546351">
            <wp:extent cx="2616979" cy="137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16979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4857A2" w14:textId="77777777" w:rsidR="00CE47B5" w:rsidRDefault="00CE47B5" w:rsidP="00CE47B5">
      <w:pPr>
        <w:spacing w:after="120"/>
        <w:ind w:left="540"/>
      </w:pPr>
      <w:r>
        <w:t>Their flight paths are 20</w:t>
      </w:r>
      <w:r>
        <w:rPr>
          <w:rFonts w:ascii="Cambria Math" w:hAnsi="Cambria Math"/>
        </w:rPr>
        <w:t>°</w:t>
      </w:r>
      <w:r>
        <w:t xml:space="preserve"> and 315</w:t>
      </w:r>
      <w:r>
        <w:rPr>
          <w:rFonts w:ascii="Cambria Math" w:hAnsi="Cambria Math"/>
        </w:rPr>
        <w:t>°</w:t>
      </w:r>
      <w:r>
        <w:t xml:space="preserve">. One plane is 150 </w:t>
      </w:r>
      <w:r w:rsidRPr="00EA2A7F">
        <w:rPr>
          <w:i/>
        </w:rPr>
        <w:t>miles</w:t>
      </w:r>
      <w:r>
        <w:t xml:space="preserve"> from point </w:t>
      </w:r>
      <w:r w:rsidRPr="00C94DA5">
        <w:rPr>
          <w:i/>
        </w:rPr>
        <w:t>P</w:t>
      </w:r>
      <w:r>
        <w:t xml:space="preserve"> with a speed of 375 </w:t>
      </w:r>
      <w:r w:rsidRPr="003E68F2">
        <w:rPr>
          <w:i/>
        </w:rPr>
        <w:t>miles per hour</w:t>
      </w:r>
      <w:r>
        <w:t xml:space="preserve">. The other is 190 </w:t>
      </w:r>
      <w:r w:rsidRPr="003E68F2">
        <w:rPr>
          <w:i/>
        </w:rPr>
        <w:t>miles</w:t>
      </w:r>
      <w:r>
        <w:t xml:space="preserve"> from point </w:t>
      </w:r>
      <w:r w:rsidRPr="003E68F2">
        <w:rPr>
          <w:i/>
        </w:rPr>
        <w:t>P</w:t>
      </w:r>
      <w:r>
        <w:t xml:space="preserve"> with a </w:t>
      </w:r>
      <w:bookmarkStart w:id="3" w:name="_GoBack"/>
      <w:bookmarkEnd w:id="3"/>
      <w:r>
        <w:t xml:space="preserve">speed of 450 </w:t>
      </w:r>
      <w:r w:rsidRPr="003E68F2">
        <w:rPr>
          <w:i/>
        </w:rPr>
        <w:t>miles per hour</w:t>
      </w:r>
      <w:r>
        <w:t>.</w:t>
      </w:r>
    </w:p>
    <w:p w14:paraId="1456982D" w14:textId="77777777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 xml:space="preserve">Find parameteric equations for the path of each plane where </w:t>
      </w:r>
      <w:r w:rsidRPr="0098040A">
        <w:rPr>
          <w:i/>
          <w:noProof/>
          <w:sz w:val="26"/>
          <w:szCs w:val="26"/>
        </w:rPr>
        <w:t>t</w:t>
      </w:r>
      <w:r>
        <w:rPr>
          <w:noProof/>
        </w:rPr>
        <w:t xml:space="preserve"> is the time in </w:t>
      </w:r>
      <w:r w:rsidRPr="0098040A">
        <w:rPr>
          <w:i/>
          <w:noProof/>
        </w:rPr>
        <w:t>hours</w:t>
      </w:r>
      <w:r>
        <w:rPr>
          <w:noProof/>
        </w:rPr>
        <w:t xml:space="preserve">, with </w:t>
      </w:r>
      <w:r w:rsidRPr="0098040A">
        <w:rPr>
          <w:noProof/>
          <w:position w:val="-6"/>
        </w:rPr>
        <w:object w:dxaOrig="520" w:dyaOrig="279" w14:anchorId="492AD579">
          <v:shape id="_x0000_i1234" type="#_x0000_t75" style="width:26.35pt;height:14.35pt" o:ole="">
            <v:imagedata r:id="rId441" o:title=""/>
          </v:shape>
          <o:OLEObject Type="Embed" ProgID="Equation.DSMT4" ShapeID="_x0000_i1234" DrawAspect="Content" ObjectID="_1577641274" r:id="rId442"/>
        </w:object>
      </w:r>
      <w:r>
        <w:rPr>
          <w:noProof/>
        </w:rPr>
        <w:t xml:space="preserve"> corresponding to the time at which the air traffic controller spots the planes.</w:t>
      </w:r>
    </w:p>
    <w:p w14:paraId="5918C446" w14:textId="77777777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>Use part (</w:t>
      </w:r>
      <w:r w:rsidRPr="00EA2A7F">
        <w:rPr>
          <w:i/>
          <w:noProof/>
        </w:rPr>
        <w:t>a</w:t>
      </w:r>
      <w:r>
        <w:rPr>
          <w:noProof/>
        </w:rPr>
        <w:t xml:space="preserve">) to write the distance between the planes as a function of </w:t>
      </w:r>
      <w:r w:rsidRPr="00EA2A7F">
        <w:rPr>
          <w:i/>
          <w:noProof/>
          <w:sz w:val="26"/>
          <w:szCs w:val="26"/>
        </w:rPr>
        <w:t>t</w:t>
      </w:r>
      <w:r>
        <w:rPr>
          <w:noProof/>
        </w:rPr>
        <w:t>.</w:t>
      </w:r>
    </w:p>
    <w:p w14:paraId="262E87AD" w14:textId="77777777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>Graph the function in part (</w:t>
      </w:r>
      <w:r w:rsidRPr="00EA2A7F">
        <w:rPr>
          <w:i/>
          <w:noProof/>
        </w:rPr>
        <w:t>b</w:t>
      </w:r>
      <w:r>
        <w:rPr>
          <w:noProof/>
        </w:rPr>
        <w:t>).</w:t>
      </w:r>
    </w:p>
    <w:p w14:paraId="6217ADF2" w14:textId="77777777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>When the distance between the planes be minimum?</w:t>
      </w:r>
    </w:p>
    <w:p w14:paraId="4178FC4C" w14:textId="6E5105ED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 xml:space="preserve">If the planes must keep a separation of at least 3 </w:t>
      </w:r>
      <w:r w:rsidRPr="00354CAE">
        <w:rPr>
          <w:i/>
          <w:noProof/>
        </w:rPr>
        <w:t>miles</w:t>
      </w:r>
      <w:r>
        <w:rPr>
          <w:noProof/>
        </w:rPr>
        <w:t>, is the requirement met?</w:t>
      </w:r>
    </w:p>
    <w:p w14:paraId="039D39DD" w14:textId="77777777" w:rsidR="00CE47B5" w:rsidRPr="005779A4" w:rsidRDefault="00CE47B5" w:rsidP="006218A3"/>
    <w:sectPr w:rsidR="00CE47B5" w:rsidRPr="005779A4" w:rsidSect="00A211E6">
      <w:footerReference w:type="default" r:id="rId443"/>
      <w:pgSz w:w="12240" w:h="15840" w:code="1"/>
      <w:pgMar w:top="1008" w:right="720" w:bottom="720" w:left="1152" w:header="288" w:footer="144" w:gutter="0"/>
      <w:pgNumType w:start="1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62BD8E" w14:textId="77777777" w:rsidR="00F94AC2" w:rsidRDefault="00F94AC2">
      <w:pPr>
        <w:spacing w:line="240" w:lineRule="auto"/>
      </w:pPr>
      <w:r>
        <w:separator/>
      </w:r>
    </w:p>
  </w:endnote>
  <w:endnote w:type="continuationSeparator" w:id="0">
    <w:p w14:paraId="204F71AF" w14:textId="77777777" w:rsidR="00F94AC2" w:rsidRDefault="00F94A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25B1CC" w14:textId="4817CEA0" w:rsidR="00BC2586" w:rsidRDefault="00BC258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4DA5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2922810E" w14:textId="77777777" w:rsidR="00BC2586" w:rsidRDefault="00BC25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C33ED5" w14:textId="77777777" w:rsidR="00F94AC2" w:rsidRDefault="00F94AC2">
      <w:pPr>
        <w:spacing w:line="240" w:lineRule="auto"/>
      </w:pPr>
      <w:r>
        <w:separator/>
      </w:r>
    </w:p>
  </w:footnote>
  <w:footnote w:type="continuationSeparator" w:id="0">
    <w:p w14:paraId="714F5906" w14:textId="77777777" w:rsidR="00F94AC2" w:rsidRDefault="00F94AC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13FD3"/>
    <w:multiLevelType w:val="hybridMultilevel"/>
    <w:tmpl w:val="243EDBEE"/>
    <w:lvl w:ilvl="0" w:tplc="EE5A86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C677D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AC6C91"/>
    <w:multiLevelType w:val="hybridMultilevel"/>
    <w:tmpl w:val="A21238AA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267788"/>
    <w:multiLevelType w:val="hybridMultilevel"/>
    <w:tmpl w:val="1F185846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665B72"/>
    <w:multiLevelType w:val="hybridMultilevel"/>
    <w:tmpl w:val="DDDCCBAC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F74BB9"/>
    <w:multiLevelType w:val="hybridMultilevel"/>
    <w:tmpl w:val="9B34C7D6"/>
    <w:lvl w:ilvl="0" w:tplc="03B211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1D5B7F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F73A9"/>
    <w:multiLevelType w:val="hybridMultilevel"/>
    <w:tmpl w:val="C870EB02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63984"/>
    <w:multiLevelType w:val="hybridMultilevel"/>
    <w:tmpl w:val="88441B36"/>
    <w:lvl w:ilvl="0" w:tplc="6786EB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89351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5"/>
  </w:num>
  <w:num w:numId="3">
    <w:abstractNumId w:val="14"/>
  </w:num>
  <w:num w:numId="4">
    <w:abstractNumId w:val="4"/>
  </w:num>
  <w:num w:numId="5">
    <w:abstractNumId w:val="8"/>
  </w:num>
  <w:num w:numId="6">
    <w:abstractNumId w:val="18"/>
  </w:num>
  <w:num w:numId="7">
    <w:abstractNumId w:val="2"/>
  </w:num>
  <w:num w:numId="8">
    <w:abstractNumId w:val="5"/>
  </w:num>
  <w:num w:numId="9">
    <w:abstractNumId w:val="9"/>
  </w:num>
  <w:num w:numId="10">
    <w:abstractNumId w:val="19"/>
  </w:num>
  <w:num w:numId="11">
    <w:abstractNumId w:val="16"/>
  </w:num>
  <w:num w:numId="12">
    <w:abstractNumId w:val="20"/>
  </w:num>
  <w:num w:numId="13">
    <w:abstractNumId w:val="6"/>
  </w:num>
  <w:num w:numId="14">
    <w:abstractNumId w:val="3"/>
  </w:num>
  <w:num w:numId="15">
    <w:abstractNumId w:val="11"/>
  </w:num>
  <w:num w:numId="16">
    <w:abstractNumId w:val="1"/>
  </w:num>
  <w:num w:numId="17">
    <w:abstractNumId w:val="13"/>
  </w:num>
  <w:num w:numId="18">
    <w:abstractNumId w:val="10"/>
  </w:num>
  <w:num w:numId="19">
    <w:abstractNumId w:val="12"/>
  </w:num>
  <w:num w:numId="20">
    <w:abstractNumId w:val="17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25D2"/>
    <w:rsid w:val="0003065F"/>
    <w:rsid w:val="00056D26"/>
    <w:rsid w:val="0008620C"/>
    <w:rsid w:val="000A538D"/>
    <w:rsid w:val="000A57B8"/>
    <w:rsid w:val="000A758B"/>
    <w:rsid w:val="000F51BA"/>
    <w:rsid w:val="000F5FEB"/>
    <w:rsid w:val="0011604F"/>
    <w:rsid w:val="0013350B"/>
    <w:rsid w:val="0015580C"/>
    <w:rsid w:val="0016583E"/>
    <w:rsid w:val="00182B07"/>
    <w:rsid w:val="001926C9"/>
    <w:rsid w:val="0019649A"/>
    <w:rsid w:val="001B07B0"/>
    <w:rsid w:val="001B2BD1"/>
    <w:rsid w:val="001B58AA"/>
    <w:rsid w:val="001B59C3"/>
    <w:rsid w:val="001C68AB"/>
    <w:rsid w:val="001E45C2"/>
    <w:rsid w:val="00202DBB"/>
    <w:rsid w:val="00210826"/>
    <w:rsid w:val="00236238"/>
    <w:rsid w:val="0024370B"/>
    <w:rsid w:val="00260F39"/>
    <w:rsid w:val="00270130"/>
    <w:rsid w:val="00270CBE"/>
    <w:rsid w:val="00271A0E"/>
    <w:rsid w:val="002A59A5"/>
    <w:rsid w:val="002D28BD"/>
    <w:rsid w:val="002E002B"/>
    <w:rsid w:val="002E4B91"/>
    <w:rsid w:val="003029FE"/>
    <w:rsid w:val="0030566B"/>
    <w:rsid w:val="00317996"/>
    <w:rsid w:val="00356D67"/>
    <w:rsid w:val="003B6C81"/>
    <w:rsid w:val="003D5280"/>
    <w:rsid w:val="003F702F"/>
    <w:rsid w:val="004045BD"/>
    <w:rsid w:val="00412805"/>
    <w:rsid w:val="00423D4F"/>
    <w:rsid w:val="00423F2C"/>
    <w:rsid w:val="004777CF"/>
    <w:rsid w:val="004807F5"/>
    <w:rsid w:val="00486AC0"/>
    <w:rsid w:val="004872F0"/>
    <w:rsid w:val="004926E3"/>
    <w:rsid w:val="004930CF"/>
    <w:rsid w:val="004A7786"/>
    <w:rsid w:val="004B25D2"/>
    <w:rsid w:val="004C4568"/>
    <w:rsid w:val="004E45C4"/>
    <w:rsid w:val="00552575"/>
    <w:rsid w:val="00584187"/>
    <w:rsid w:val="0058661D"/>
    <w:rsid w:val="00592788"/>
    <w:rsid w:val="0059460C"/>
    <w:rsid w:val="005C1D13"/>
    <w:rsid w:val="005C4B54"/>
    <w:rsid w:val="005C5DBB"/>
    <w:rsid w:val="005D08F1"/>
    <w:rsid w:val="005E5F28"/>
    <w:rsid w:val="005F5E34"/>
    <w:rsid w:val="00601EDB"/>
    <w:rsid w:val="006218A3"/>
    <w:rsid w:val="00650EAD"/>
    <w:rsid w:val="006657FF"/>
    <w:rsid w:val="00675BAB"/>
    <w:rsid w:val="00691682"/>
    <w:rsid w:val="00696545"/>
    <w:rsid w:val="006A3973"/>
    <w:rsid w:val="006B5141"/>
    <w:rsid w:val="006B717D"/>
    <w:rsid w:val="006C341C"/>
    <w:rsid w:val="006D1FCB"/>
    <w:rsid w:val="006D7F76"/>
    <w:rsid w:val="006F34B1"/>
    <w:rsid w:val="007237A1"/>
    <w:rsid w:val="007264A3"/>
    <w:rsid w:val="00730CFC"/>
    <w:rsid w:val="00743539"/>
    <w:rsid w:val="00757444"/>
    <w:rsid w:val="00765AF9"/>
    <w:rsid w:val="00767102"/>
    <w:rsid w:val="00782F1C"/>
    <w:rsid w:val="007925F3"/>
    <w:rsid w:val="007957A1"/>
    <w:rsid w:val="007A495C"/>
    <w:rsid w:val="007C6254"/>
    <w:rsid w:val="007D0160"/>
    <w:rsid w:val="007F1F1C"/>
    <w:rsid w:val="00804255"/>
    <w:rsid w:val="00811974"/>
    <w:rsid w:val="0082350E"/>
    <w:rsid w:val="00825A45"/>
    <w:rsid w:val="008267F7"/>
    <w:rsid w:val="008308B5"/>
    <w:rsid w:val="008466C8"/>
    <w:rsid w:val="00850E80"/>
    <w:rsid w:val="00870C25"/>
    <w:rsid w:val="00887A67"/>
    <w:rsid w:val="008C2AFF"/>
    <w:rsid w:val="008D28E5"/>
    <w:rsid w:val="008F1C90"/>
    <w:rsid w:val="008F4F1D"/>
    <w:rsid w:val="00910B9D"/>
    <w:rsid w:val="00946DAF"/>
    <w:rsid w:val="00951E40"/>
    <w:rsid w:val="009536B8"/>
    <w:rsid w:val="0095480A"/>
    <w:rsid w:val="00972F07"/>
    <w:rsid w:val="0099016F"/>
    <w:rsid w:val="009A6F89"/>
    <w:rsid w:val="009A7555"/>
    <w:rsid w:val="009D1B1E"/>
    <w:rsid w:val="009E0F6C"/>
    <w:rsid w:val="009E1CAC"/>
    <w:rsid w:val="009F323B"/>
    <w:rsid w:val="00A1477F"/>
    <w:rsid w:val="00A20DD1"/>
    <w:rsid w:val="00A211E6"/>
    <w:rsid w:val="00A26036"/>
    <w:rsid w:val="00A45B3F"/>
    <w:rsid w:val="00A61CDA"/>
    <w:rsid w:val="00AC0287"/>
    <w:rsid w:val="00AD4E4A"/>
    <w:rsid w:val="00B050A2"/>
    <w:rsid w:val="00B21F03"/>
    <w:rsid w:val="00B228DC"/>
    <w:rsid w:val="00B26D9D"/>
    <w:rsid w:val="00B36837"/>
    <w:rsid w:val="00B36E68"/>
    <w:rsid w:val="00B40D42"/>
    <w:rsid w:val="00B60FC0"/>
    <w:rsid w:val="00B626F2"/>
    <w:rsid w:val="00B65530"/>
    <w:rsid w:val="00B92467"/>
    <w:rsid w:val="00BB1E16"/>
    <w:rsid w:val="00BC1667"/>
    <w:rsid w:val="00BC2586"/>
    <w:rsid w:val="00BD1F25"/>
    <w:rsid w:val="00C359FD"/>
    <w:rsid w:val="00C40D35"/>
    <w:rsid w:val="00C42B0A"/>
    <w:rsid w:val="00C42D15"/>
    <w:rsid w:val="00C50430"/>
    <w:rsid w:val="00C677B3"/>
    <w:rsid w:val="00C67841"/>
    <w:rsid w:val="00C94DA5"/>
    <w:rsid w:val="00CA09D4"/>
    <w:rsid w:val="00CD09D9"/>
    <w:rsid w:val="00CD5B37"/>
    <w:rsid w:val="00CD774C"/>
    <w:rsid w:val="00CE47B5"/>
    <w:rsid w:val="00D030A2"/>
    <w:rsid w:val="00D05BF3"/>
    <w:rsid w:val="00D162F2"/>
    <w:rsid w:val="00D510DA"/>
    <w:rsid w:val="00D61C67"/>
    <w:rsid w:val="00D71F46"/>
    <w:rsid w:val="00D72AB3"/>
    <w:rsid w:val="00D90C6E"/>
    <w:rsid w:val="00DA0260"/>
    <w:rsid w:val="00DD736B"/>
    <w:rsid w:val="00E07F7A"/>
    <w:rsid w:val="00E20976"/>
    <w:rsid w:val="00E2428A"/>
    <w:rsid w:val="00E26669"/>
    <w:rsid w:val="00E33553"/>
    <w:rsid w:val="00E33B79"/>
    <w:rsid w:val="00E3602D"/>
    <w:rsid w:val="00E36EB6"/>
    <w:rsid w:val="00E578CF"/>
    <w:rsid w:val="00E60D91"/>
    <w:rsid w:val="00E6477F"/>
    <w:rsid w:val="00E8228C"/>
    <w:rsid w:val="00EA5381"/>
    <w:rsid w:val="00EB51A5"/>
    <w:rsid w:val="00EB6EE5"/>
    <w:rsid w:val="00EC27F0"/>
    <w:rsid w:val="00ED60AA"/>
    <w:rsid w:val="00EF06CF"/>
    <w:rsid w:val="00EF1A25"/>
    <w:rsid w:val="00F05EB2"/>
    <w:rsid w:val="00F201E9"/>
    <w:rsid w:val="00F33312"/>
    <w:rsid w:val="00F3391B"/>
    <w:rsid w:val="00F75171"/>
    <w:rsid w:val="00F94AC2"/>
    <w:rsid w:val="00F971C2"/>
    <w:rsid w:val="00FB47A9"/>
    <w:rsid w:val="00FE0DCB"/>
    <w:rsid w:val="00FE4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4378D0"/>
  <w15:chartTrackingRefBased/>
  <w15:docId w15:val="{500E6F69-3D5D-452B-B5D3-B7E0B4D16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5D2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4B25D2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4B25D2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4B25D2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5D2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5D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B25D2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4B25D2"/>
    <w:rPr>
      <w:b/>
      <w:i/>
      <w:color w:val="833C0B" w:themeColor="accent2" w:themeShade="80"/>
      <w:sz w:val="28"/>
    </w:rPr>
  </w:style>
  <w:style w:type="character" w:customStyle="1" w:styleId="MathematicaFormatStandardForm">
    <w:name w:val="MathematicaFormatStandardForm"/>
    <w:uiPriority w:val="99"/>
    <w:rsid w:val="002E4B91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61.wmf"/><Relationship Id="rId366" Type="http://schemas.openxmlformats.org/officeDocument/2006/relationships/image" Target="media/image187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7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7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402" Type="http://schemas.openxmlformats.org/officeDocument/2006/relationships/image" Target="media/image205.wmf"/><Relationship Id="rId279" Type="http://schemas.openxmlformats.org/officeDocument/2006/relationships/image" Target="media/image139.wmf"/><Relationship Id="rId444" Type="http://schemas.openxmlformats.org/officeDocument/2006/relationships/fontTable" Target="fontTable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4.wmf"/><Relationship Id="rId388" Type="http://schemas.openxmlformats.org/officeDocument/2006/relationships/image" Target="media/image198.wmf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6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89.bin"/><Relationship Id="rId259" Type="http://schemas.openxmlformats.org/officeDocument/2006/relationships/image" Target="media/image129.wmf"/><Relationship Id="rId424" Type="http://schemas.openxmlformats.org/officeDocument/2006/relationships/image" Target="media/image21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2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8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8.bin"/><Relationship Id="rId281" Type="http://schemas.openxmlformats.org/officeDocument/2006/relationships/image" Target="media/image140.wmf"/><Relationship Id="rId337" Type="http://schemas.openxmlformats.org/officeDocument/2006/relationships/image" Target="media/image169.png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79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image" Target="media/image119.wmf"/><Relationship Id="rId390" Type="http://schemas.openxmlformats.org/officeDocument/2006/relationships/image" Target="media/image199.wmf"/><Relationship Id="rId404" Type="http://schemas.openxmlformats.org/officeDocument/2006/relationships/image" Target="media/image206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5.png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98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0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image" Target="media/image189.wmf"/><Relationship Id="rId426" Type="http://schemas.openxmlformats.org/officeDocument/2006/relationships/image" Target="media/image216.wmf"/><Relationship Id="rId230" Type="http://schemas.openxmlformats.org/officeDocument/2006/relationships/oleObject" Target="embeddings/oleObject109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3.emf"/><Relationship Id="rId132" Type="http://schemas.openxmlformats.org/officeDocument/2006/relationships/image" Target="media/image64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0.bin"/><Relationship Id="rId241" Type="http://schemas.openxmlformats.org/officeDocument/2006/relationships/image" Target="media/image120.wmf"/><Relationship Id="rId437" Type="http://schemas.openxmlformats.org/officeDocument/2006/relationships/image" Target="media/image222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2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7.wmf"/><Relationship Id="rId406" Type="http://schemas.openxmlformats.org/officeDocument/2006/relationships/image" Target="media/image2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png"/><Relationship Id="rId392" Type="http://schemas.openxmlformats.org/officeDocument/2006/relationships/image" Target="media/image200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6.wmf"/><Relationship Id="rId361" Type="http://schemas.openxmlformats.org/officeDocument/2006/relationships/image" Target="media/image184.png"/><Relationship Id="rId196" Type="http://schemas.openxmlformats.org/officeDocument/2006/relationships/image" Target="media/image97.wmf"/><Relationship Id="rId417" Type="http://schemas.openxmlformats.org/officeDocument/2006/relationships/oleObject" Target="embeddings/oleObject199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4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90.wmf"/><Relationship Id="rId428" Type="http://schemas.openxmlformats.org/officeDocument/2006/relationships/image" Target="media/image217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1.bin"/><Relationship Id="rId439" Type="http://schemas.openxmlformats.org/officeDocument/2006/relationships/image" Target="media/image223.e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91" Type="http://schemas.openxmlformats.org/officeDocument/2006/relationships/image" Target="media/image43.wmf"/><Relationship Id="rId145" Type="http://schemas.openxmlformats.org/officeDocument/2006/relationships/image" Target="media/image71.png"/><Relationship Id="rId187" Type="http://schemas.openxmlformats.org/officeDocument/2006/relationships/oleObject" Target="embeddings/oleObject88.bin"/><Relationship Id="rId352" Type="http://schemas.openxmlformats.org/officeDocument/2006/relationships/image" Target="media/image178.wmf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2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1.bin"/><Relationship Id="rId419" Type="http://schemas.openxmlformats.org/officeDocument/2006/relationships/oleObject" Target="embeddings/oleObject200.bin"/><Relationship Id="rId223" Type="http://schemas.openxmlformats.org/officeDocument/2006/relationships/image" Target="media/image111.wmf"/><Relationship Id="rId430" Type="http://schemas.openxmlformats.org/officeDocument/2006/relationships/image" Target="media/image2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68.bin"/><Relationship Id="rId374" Type="http://schemas.openxmlformats.org/officeDocument/2006/relationships/image" Target="media/image191.wmf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image" Target="media/image225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9.wmf"/><Relationship Id="rId431" Type="http://schemas.openxmlformats.org/officeDocument/2006/relationships/oleObject" Target="embeddings/oleObject206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9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2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4.wmf"/><Relationship Id="rId421" Type="http://schemas.openxmlformats.org/officeDocument/2006/relationships/oleObject" Target="embeddings/oleObject201.bin"/><Relationship Id="rId442" Type="http://schemas.openxmlformats.org/officeDocument/2006/relationships/oleObject" Target="embeddings/oleObject21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5.bin"/><Relationship Id="rId432" Type="http://schemas.openxmlformats.org/officeDocument/2006/relationships/image" Target="media/image21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png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7.png"/><Relationship Id="rId355" Type="http://schemas.openxmlformats.org/officeDocument/2006/relationships/image" Target="media/image180.png"/><Relationship Id="rId376" Type="http://schemas.openxmlformats.org/officeDocument/2006/relationships/image" Target="media/image192.wmf"/><Relationship Id="rId397" Type="http://schemas.openxmlformats.org/officeDocument/2006/relationships/oleObject" Target="embeddings/oleObject188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0.bin"/><Relationship Id="rId422" Type="http://schemas.openxmlformats.org/officeDocument/2006/relationships/image" Target="media/image214.wmf"/><Relationship Id="rId443" Type="http://schemas.openxmlformats.org/officeDocument/2006/relationships/footer" Target="footer1.xml"/><Relationship Id="rId303" Type="http://schemas.openxmlformats.org/officeDocument/2006/relationships/image" Target="media/image151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3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3.wmf"/><Relationship Id="rId412" Type="http://schemas.openxmlformats.org/officeDocument/2006/relationships/image" Target="media/image210.wmf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6.wmf"/><Relationship Id="rId356" Type="http://schemas.openxmlformats.org/officeDocument/2006/relationships/image" Target="media/image181.wmf"/><Relationship Id="rId398" Type="http://schemas.openxmlformats.org/officeDocument/2006/relationships/image" Target="media/image203.wmf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2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3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2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90.wmf"/><Relationship Id="rId378" Type="http://schemas.openxmlformats.org/officeDocument/2006/relationships/image" Target="media/image193.wmf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theme" Target="theme/theme1.xml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6.bin"/><Relationship Id="rId44" Type="http://schemas.openxmlformats.org/officeDocument/2006/relationships/image" Target="media/image19.png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4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19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2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3.bin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4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4.wmf"/><Relationship Id="rId380" Type="http://schemas.openxmlformats.org/officeDocument/2006/relationships/image" Target="media/image194.wmf"/><Relationship Id="rId436" Type="http://schemas.openxmlformats.org/officeDocument/2006/relationships/image" Target="media/image221.png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70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6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3.png"/><Relationship Id="rId416" Type="http://schemas.openxmlformats.org/officeDocument/2006/relationships/image" Target="media/image211.wmf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8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4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1.wmf"/><Relationship Id="rId200" Type="http://schemas.openxmlformats.org/officeDocument/2006/relationships/image" Target="media/image99.wmf"/><Relationship Id="rId382" Type="http://schemas.openxmlformats.org/officeDocument/2006/relationships/image" Target="media/image195.wmf"/><Relationship Id="rId438" Type="http://schemas.openxmlformats.org/officeDocument/2006/relationships/oleObject" Target="embeddings/oleObject209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png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85.wmf"/><Relationship Id="rId418" Type="http://schemas.openxmlformats.org/officeDocument/2006/relationships/image" Target="media/image212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image" Target="media/image165.emf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5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24.png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72.wmf"/><Relationship Id="rId384" Type="http://schemas.openxmlformats.org/officeDocument/2006/relationships/image" Target="media/image196.wmf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DE8392-6A30-48D0-A736-DD89686B37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14</Pages>
  <Words>1567</Words>
  <Characters>8937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47</cp:revision>
  <dcterms:created xsi:type="dcterms:W3CDTF">2016-06-29T02:13:00Z</dcterms:created>
  <dcterms:modified xsi:type="dcterms:W3CDTF">2018-01-17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